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6"/>
  </p:notesMasterIdLst>
  <p:sldIdLst>
    <p:sldId id="256" r:id="rId2"/>
    <p:sldId id="461" r:id="rId3"/>
    <p:sldId id="551" r:id="rId4"/>
    <p:sldId id="552" r:id="rId5"/>
    <p:sldId id="521" r:id="rId6"/>
    <p:sldId id="464" r:id="rId7"/>
    <p:sldId id="428" r:id="rId8"/>
    <p:sldId id="465" r:id="rId9"/>
    <p:sldId id="466" r:id="rId10"/>
    <p:sldId id="467" r:id="rId11"/>
    <p:sldId id="434" r:id="rId12"/>
    <p:sldId id="494" r:id="rId13"/>
    <p:sldId id="437" r:id="rId14"/>
    <p:sldId id="438" r:id="rId15"/>
    <p:sldId id="439" r:id="rId16"/>
    <p:sldId id="443" r:id="rId17"/>
    <p:sldId id="444" r:id="rId18"/>
    <p:sldId id="446" r:id="rId19"/>
    <p:sldId id="538" r:id="rId20"/>
    <p:sldId id="539" r:id="rId21"/>
    <p:sldId id="522" r:id="rId22"/>
    <p:sldId id="523" r:id="rId23"/>
    <p:sldId id="524" r:id="rId24"/>
    <p:sldId id="525" r:id="rId25"/>
    <p:sldId id="526" r:id="rId26"/>
    <p:sldId id="527" r:id="rId27"/>
    <p:sldId id="528" r:id="rId28"/>
    <p:sldId id="529" r:id="rId29"/>
    <p:sldId id="530" r:id="rId30"/>
    <p:sldId id="531" r:id="rId31"/>
    <p:sldId id="532" r:id="rId32"/>
    <p:sldId id="533" r:id="rId33"/>
    <p:sldId id="534" r:id="rId34"/>
    <p:sldId id="540" r:id="rId35"/>
    <p:sldId id="541" r:id="rId36"/>
    <p:sldId id="510" r:id="rId37"/>
    <p:sldId id="491" r:id="rId38"/>
    <p:sldId id="492" r:id="rId39"/>
    <p:sldId id="409" r:id="rId40"/>
    <p:sldId id="408" r:id="rId41"/>
    <p:sldId id="398" r:id="rId42"/>
    <p:sldId id="496" r:id="rId43"/>
    <p:sldId id="520" r:id="rId44"/>
    <p:sldId id="553" r:id="rId45"/>
    <p:sldId id="500" r:id="rId46"/>
    <p:sldId id="543" r:id="rId47"/>
    <p:sldId id="544" r:id="rId48"/>
    <p:sldId id="508" r:id="rId49"/>
    <p:sldId id="545" r:id="rId50"/>
    <p:sldId id="509" r:id="rId51"/>
    <p:sldId id="546" r:id="rId52"/>
    <p:sldId id="554" r:id="rId53"/>
    <p:sldId id="555" r:id="rId54"/>
    <p:sldId id="556" r:id="rId55"/>
    <p:sldId id="542" r:id="rId56"/>
    <p:sldId id="411" r:id="rId57"/>
    <p:sldId id="387" r:id="rId58"/>
    <p:sldId id="557" r:id="rId59"/>
    <p:sldId id="535" r:id="rId60"/>
    <p:sldId id="502" r:id="rId61"/>
    <p:sldId id="501" r:id="rId62"/>
    <p:sldId id="498" r:id="rId63"/>
    <p:sldId id="499" r:id="rId64"/>
    <p:sldId id="497" r:id="rId6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0000FF"/>
    <a:srgbClr val="00CC00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62" autoAdjust="0"/>
    <p:restoredTop sz="82763" autoAdjust="0"/>
  </p:normalViewPr>
  <p:slideViewPr>
    <p:cSldViewPr snapToGrid="0">
      <p:cViewPr varScale="1">
        <p:scale>
          <a:sx n="43" d="100"/>
          <a:sy n="43" d="100"/>
        </p:scale>
        <p:origin x="43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7" d="100"/>
          <a:sy n="67" d="100"/>
        </p:scale>
        <p:origin x="2486" y="5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5.wmf"/><Relationship Id="rId4" Type="http://schemas.openxmlformats.org/officeDocument/2006/relationships/image" Target="../media/image3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1.wmf"/><Relationship Id="rId1" Type="http://schemas.openxmlformats.org/officeDocument/2006/relationships/image" Target="../media/image57.wmf"/><Relationship Id="rId4" Type="http://schemas.openxmlformats.org/officeDocument/2006/relationships/image" Target="../media/image5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1.wmf"/><Relationship Id="rId1" Type="http://schemas.openxmlformats.org/officeDocument/2006/relationships/image" Target="../media/image57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1.wmf"/><Relationship Id="rId1" Type="http://schemas.openxmlformats.org/officeDocument/2006/relationships/image" Target="../media/image61.wmf"/><Relationship Id="rId4" Type="http://schemas.openxmlformats.org/officeDocument/2006/relationships/image" Target="../media/image5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1.wmf"/><Relationship Id="rId1" Type="http://schemas.openxmlformats.org/officeDocument/2006/relationships/image" Target="../media/image63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63.wmf"/><Relationship Id="rId6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63.wmf"/><Relationship Id="rId6" Type="http://schemas.openxmlformats.org/officeDocument/2006/relationships/image" Target="../media/image54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1.wmf"/><Relationship Id="rId1" Type="http://schemas.openxmlformats.org/officeDocument/2006/relationships/image" Target="../media/image63.wmf"/><Relationship Id="rId4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862C3B1-9FE9-49DA-9405-47727DDC1AD4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0E6A8EE-DA03-4289-AAA0-1A1D88B89E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8533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y topic will deal with recent development in particle accelerator </a:t>
            </a:r>
            <a:r>
              <a:rPr lang="en-US" smtClean="0"/>
              <a:t>theories in </a:t>
            </a:r>
            <a:r>
              <a:rPr lang="en-US" dirty="0" smtClean="0"/>
              <a:t>black hole magnetospher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806255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a time-averaged sense, in the polar funnel, the magnetic</a:t>
            </a:r>
            <a:r>
              <a:rPr lang="en-US" baseline="0" dirty="0" smtClean="0"/>
              <a:t> field lines threading the horizon are well-ordered and approximated by a split monopole. Thus, the magnetic field curvature radius may be larg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73515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owever,</a:t>
            </a:r>
            <a:r>
              <a:rPr lang="en-US" baseline="0" dirty="0" smtClean="0"/>
              <a:t> t</a:t>
            </a:r>
            <a:r>
              <a:rPr lang="en-US" dirty="0" smtClean="0"/>
              <a:t>he instantaneous magnetic fields may be kinked and bent in the evacuated funnel due to strong wav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38616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14250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72787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474911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9181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hock-in-jet model: radio, X-ray, and VHE connections</a:t>
            </a:r>
            <a:r>
              <a:rPr lang="en-US" baseline="0" dirty="0" smtClean="0"/>
              <a:t> are particularly interest (</a:t>
            </a:r>
            <a:r>
              <a:rPr lang="en-US" baseline="0" dirty="0" err="1" smtClean="0"/>
              <a:t>Abramowski</a:t>
            </a:r>
            <a:r>
              <a:rPr lang="en-US" baseline="0" dirty="0" smtClean="0"/>
              <a:t> + ’12, </a:t>
            </a:r>
            <a:r>
              <a:rPr lang="en-US" baseline="0" dirty="0" err="1" smtClean="0"/>
              <a:t>ApJ</a:t>
            </a:r>
            <a:r>
              <a:rPr lang="en-US" baseline="0" dirty="0" smtClean="0"/>
              <a:t> 746, 151, sec 1).</a:t>
            </a:r>
          </a:p>
          <a:p>
            <a:r>
              <a:rPr lang="en-US" baseline="0" dirty="0" smtClean="0"/>
              <a:t>	VLBI allows for the highest angular resolution</a:t>
            </a:r>
          </a:p>
          <a:p>
            <a:r>
              <a:rPr lang="en-US" baseline="0" dirty="0" smtClean="0"/>
              <a:t>	X-rays show potential connection with VHE via SSC</a:t>
            </a:r>
          </a:p>
          <a:p>
            <a:r>
              <a:rPr lang="en-US" baseline="0" dirty="0" smtClean="0"/>
              <a:t>Three episodes of VHE flares (2005, 2008, 2010)</a:t>
            </a:r>
          </a:p>
          <a:p>
            <a:r>
              <a:rPr lang="en-US" baseline="0" dirty="0" smtClean="0"/>
              <a:t>    2008: 43GHz VLBI (and Chandra X-ray flux) showed core flux increase within a few hundred </a:t>
            </a:r>
            <a:r>
              <a:rPr lang="en-US" baseline="0" dirty="0" err="1" smtClean="0"/>
              <a:t>Rs</a:t>
            </a:r>
            <a:r>
              <a:rPr lang="en-US" baseline="0" dirty="0" smtClean="0"/>
              <a:t>, suggesting direct vicinity of SMBH as the origin of VHE </a:t>
            </a:r>
            <a:r>
              <a:rPr lang="en-US" baseline="0" smtClean="0"/>
              <a:t>flar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8393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607A7-0BB4-4459-8B0A-8972B626F074}" type="slidenum">
              <a:rPr lang="ja-JP" altLang="en-US" smtClean="0"/>
              <a:pPr>
                <a:defRPr/>
              </a:pPr>
              <a:t>56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815786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607A7-0BB4-4459-8B0A-8972B626F074}" type="slidenum">
              <a:rPr lang="ja-JP" altLang="en-US" smtClean="0"/>
              <a:pPr>
                <a:defRPr/>
              </a:pPr>
              <a:t>57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917017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2607A7-0BB4-4459-8B0A-8972B626F074}" type="slidenum">
              <a:rPr lang="ja-JP" altLang="en-US" smtClean="0"/>
              <a:pPr>
                <a:defRPr/>
              </a:pPr>
              <a:t>58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1497199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132662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8788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99897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BH</a:t>
            </a:r>
            <a:r>
              <a:rPr lang="en-US" baseline="0" dirty="0" smtClean="0"/>
              <a:t> gap uses only a part of this spin-down po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3221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343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From</a:t>
            </a:r>
            <a:r>
              <a:rPr lang="en-US" baseline="0" dirty="0" smtClean="0"/>
              <a:t> the</a:t>
            </a:r>
            <a:r>
              <a:rPr lang="en-US" dirty="0" smtClean="0"/>
              <a:t> VHE long-term light curve of M87, the duty cycle for VHE flares is ~ (4-28)% (</a:t>
            </a:r>
            <a:r>
              <a:rPr lang="en-US" dirty="0" err="1" smtClean="0"/>
              <a:t>Abramowski</a:t>
            </a:r>
            <a:r>
              <a:rPr lang="en-US" dirty="0" smtClean="0"/>
              <a:t> + ’12, </a:t>
            </a:r>
            <a:r>
              <a:rPr lang="en-US" dirty="0" err="1" smtClean="0"/>
              <a:t>ApJ</a:t>
            </a:r>
            <a:r>
              <a:rPr lang="en-US" dirty="0" smtClean="0"/>
              <a:t> 746, 151)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1040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we have seen, the BH gap appears 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0144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we have seen, the BH gap appears 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241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s we have seen, the BH gap appears …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E6A8EE-DA03-4289-AAA0-1A1D88B89EBE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7311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41437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8695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527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9492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69788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9568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806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39424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69653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894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9673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C8CE95-A64E-4C94-836F-1742CE03D8AB}" type="datetimeFigureOut">
              <a:rPr lang="en-US" smtClean="0"/>
              <a:t>2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616981-B79A-43CD-A5FC-27AB312522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44490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19.jpeg"/><Relationship Id="rId4" Type="http://schemas.openxmlformats.org/officeDocument/2006/relationships/image" Target="../media/image1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31.wmf"/><Relationship Id="rId4" Type="http://schemas.openxmlformats.org/officeDocument/2006/relationships/image" Target="../media/image32.jpeg"/><Relationship Id="rId9" Type="http://schemas.openxmlformats.org/officeDocument/2006/relationships/oleObject" Target="../embeddings/oleObject20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5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2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7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9.jpe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1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5.jpeg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image" Target="../media/image55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53.w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image" Target="../media/image55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3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55.jpeg"/><Relationship Id="rId7" Type="http://schemas.openxmlformats.org/officeDocument/2006/relationships/image" Target="../media/image5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1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6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3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3.wmf"/><Relationship Id="rId5" Type="http://schemas.openxmlformats.org/officeDocument/2006/relationships/image" Target="../media/image59.jpeg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57.wmf"/><Relationship Id="rId9" Type="http://schemas.openxmlformats.org/officeDocument/2006/relationships/image" Target="../media/image58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4.wmf"/><Relationship Id="rId3" Type="http://schemas.openxmlformats.org/officeDocument/2006/relationships/oleObject" Target="../embeddings/oleObject57.bin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3.wmf"/><Relationship Id="rId5" Type="http://schemas.openxmlformats.org/officeDocument/2006/relationships/image" Target="../media/image59.jpe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7.wmf"/><Relationship Id="rId9" Type="http://schemas.openxmlformats.org/officeDocument/2006/relationships/image" Target="../media/image60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62.jpeg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3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58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54.wmf"/><Relationship Id="rId3" Type="http://schemas.openxmlformats.org/officeDocument/2006/relationships/image" Target="../media/image62.jpe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53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0.wmf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75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10" Type="http://schemas.openxmlformats.org/officeDocument/2006/relationships/image" Target="../media/image53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6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81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4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10" Type="http://schemas.openxmlformats.org/officeDocument/2006/relationships/image" Target="../media/image53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5.wmf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53.wmf"/><Relationship Id="rId4" Type="http://schemas.openxmlformats.org/officeDocument/2006/relationships/image" Target="../media/image62.jpeg"/><Relationship Id="rId9" Type="http://schemas.openxmlformats.org/officeDocument/2006/relationships/oleObject" Target="../embeddings/oleObject85.bin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68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video" Target="../media/media1.mp4"/><Relationship Id="rId7" Type="http://schemas.openxmlformats.org/officeDocument/2006/relationships/image" Target="../media/image13.wmf"/><Relationship Id="rId2" Type="http://schemas.microsoft.com/office/2007/relationships/media" Target="../media/media1.mp4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90.bin"/><Relationship Id="rId5" Type="http://schemas.openxmlformats.org/officeDocument/2006/relationships/image" Target="../media/image69.png"/><Relationship Id="rId4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91.bin"/><Relationship Id="rId4" Type="http://schemas.openxmlformats.org/officeDocument/2006/relationships/image" Target="../media/image71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2.wmf"/><Relationship Id="rId4" Type="http://schemas.openxmlformats.org/officeDocument/2006/relationships/oleObject" Target="../embeddings/oleObject92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jpeg"/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5796" y="3630135"/>
            <a:ext cx="3744404" cy="296504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8354" y="3626527"/>
            <a:ext cx="3651763" cy="359899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27720" y="248382"/>
            <a:ext cx="7549559" cy="2473235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Britannic Bold" panose="020B0903060703020204" pitchFamily="34" charset="0"/>
              </a:rPr>
              <a:t>HE &amp; VHE emissions from rapidly rotating black holes</a:t>
            </a:r>
            <a:endParaRPr lang="en-US" dirty="0">
              <a:solidFill>
                <a:srgbClr val="FF0000"/>
              </a:solidFill>
              <a:latin typeface="Britannic Bold" panose="020B0903060703020204" pitchFamily="34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73500" y="3124066"/>
            <a:ext cx="6858000" cy="1655762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Kouichi HIROTANI</a:t>
            </a:r>
          </a:p>
          <a:p>
            <a:r>
              <a:rPr lang="en-US" sz="2800" b="1" dirty="0" err="1" smtClean="0">
                <a:solidFill>
                  <a:srgbClr val="FF0000"/>
                </a:solidFill>
              </a:rPr>
              <a:t>ASIAA,Taiwan</a:t>
            </a:r>
            <a:endParaRPr lang="en-US" sz="2800" b="1" dirty="0" smtClean="0">
              <a:solidFill>
                <a:srgbClr val="FF0000"/>
              </a:solidFill>
            </a:endParaRPr>
          </a:p>
          <a:p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sz="3200" b="1" dirty="0" smtClean="0">
                <a:solidFill>
                  <a:srgbClr val="FF0000"/>
                </a:solidFill>
              </a:rPr>
              <a:t>ICRR</a:t>
            </a:r>
          </a:p>
          <a:p>
            <a:endParaRPr lang="en-US" sz="2800" b="1" dirty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February 24, 2016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1491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6448" y="115690"/>
            <a:ext cx="8541732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 </a:t>
            </a:r>
            <a:r>
              <a:rPr lang="en-US" altLang="ja-JP" sz="53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Intro.: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Radio </a:t>
            </a:r>
            <a:r>
              <a:rPr lang="en-US" altLang="ja-JP" sz="4900" dirty="0">
                <a:solidFill>
                  <a:prstClr val="black"/>
                </a:solidFill>
                <a:latin typeface="+mn-lt"/>
                <a:ea typeface="ＭＳ 明朝" pitchFamily="17" charset="-128"/>
              </a:rPr>
              <a:t>galaxy </a:t>
            </a:r>
            <a:r>
              <a:rPr lang="en-US" dirty="0" smtClean="0">
                <a:latin typeface="+mn-lt"/>
              </a:rPr>
              <a:t>IC 310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447" y="1131835"/>
            <a:ext cx="8633638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detection of the horizon-scale rapid variations: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IC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 IC 310 (S0,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0189) i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Nov 2012.</a:t>
            </a:r>
          </a:p>
          <a:p>
            <a:endParaRPr lang="en-US" sz="1400" i="1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M-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.→ 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(1~7)×10</a:t>
            </a:r>
            <a:r>
              <a:rPr lang="en-US" sz="2800" i="1" baseline="30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~57 min. 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lux attains 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×10</a:t>
            </a:r>
            <a:r>
              <a:rPr lang="en-US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times higher than 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vious high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zh-TW" sz="1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servative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</a:t>
            </a:r>
          </a:p>
          <a:p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variability, </a:t>
            </a:r>
          </a:p>
          <a:p>
            <a:r>
              <a:rPr lang="en-US" altLang="zh-TW" sz="28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TW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TW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.8 min</a:t>
            </a:r>
            <a:r>
              <a:rPr lang="en-US" altLang="zh-TW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TW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899338" y="3128095"/>
            <a:ext cx="4918841" cy="310854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servativ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riability time scal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 (.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.6)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initi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turbation originate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N-rest frame, the variability takes place at sub-horizon scale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708408" y="6423682"/>
            <a:ext cx="4354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6774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5746" y="0"/>
            <a:ext cx="8780318" cy="891967"/>
          </a:xfrm>
        </p:spPr>
        <p:txBody>
          <a:bodyPr>
            <a:normAutofit/>
          </a:bodyPr>
          <a:lstStyle/>
          <a:p>
            <a:r>
              <a:rPr lang="ja-JP" altLang="en-US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  </a:t>
            </a:r>
            <a:r>
              <a:rPr lang="en-US" altLang="ja-JP" sz="4900" dirty="0" err="1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Subhorizon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-scale variability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3629" y="2100656"/>
            <a:ext cx="836353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there are a few possible explanations of such 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 variati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8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rabicParenBoth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-jet structures within the jet,</a:t>
            </a:r>
          </a:p>
          <a:p>
            <a:pPr marL="457200" indent="-457200">
              <a:buAutoNum type="arabicParenBoth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Jet-cloud interactions, where the clouds may originate from stellar winds,</a:t>
            </a:r>
          </a:p>
          <a:p>
            <a:pPr marL="457200" indent="-457200">
              <a:buAutoNum type="arabicParenBoth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ospheri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ls, similar to pulsar HE emission model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84862" y="1159263"/>
            <a:ext cx="5112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83731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5746" y="0"/>
            <a:ext cx="8780318" cy="891967"/>
          </a:xfrm>
        </p:spPr>
        <p:txBody>
          <a:bodyPr>
            <a:normAutofit/>
          </a:bodyPr>
          <a:lstStyle/>
          <a:p>
            <a:r>
              <a:rPr lang="ja-JP" altLang="en-US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  </a:t>
            </a:r>
            <a:r>
              <a:rPr lang="en-US" altLang="ja-JP" sz="4900" dirty="0" err="1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Subhorizon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-scale variability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33629" y="2100656"/>
            <a:ext cx="8363530" cy="3847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there are a few possible explanations of such a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pid variati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800" i="1" dirty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800" i="1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r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«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914400" lvl="1" indent="-457200">
              <a:buAutoNum type="arabicParenBoth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-jet structures within the jet,</a:t>
            </a:r>
          </a:p>
          <a:p>
            <a:pPr marL="457200" indent="-457200">
              <a:buAutoNum type="arabicParenBoth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) Jet-cloud interactions, where the clouds may originate from stellar winds,</a:t>
            </a:r>
          </a:p>
          <a:p>
            <a:pPr marL="457200" indent="-457200">
              <a:buAutoNum type="arabicParenBoth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ospheri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odels, similar to pulsar HE emission model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684862" y="1159263"/>
            <a:ext cx="5112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977462" y="3017644"/>
            <a:ext cx="6968359" cy="1849821"/>
            <a:chOff x="977462" y="3942555"/>
            <a:chExt cx="6968359" cy="1849821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977462" y="4131742"/>
              <a:ext cx="6968359" cy="166063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977462" y="3942555"/>
              <a:ext cx="6968359" cy="1849821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/>
          <p:cNvSpPr/>
          <p:nvPr/>
        </p:nvSpPr>
        <p:spPr>
          <a:xfrm>
            <a:off x="851338" y="4991513"/>
            <a:ext cx="7220606" cy="95635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37047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8780318" cy="891967"/>
          </a:xfrm>
        </p:spPr>
        <p:txBody>
          <a:bodyPr>
            <a:normAutofit/>
          </a:bodyPr>
          <a:lstStyle/>
          <a:p>
            <a:r>
              <a:rPr lang="ja-JP" altLang="en-US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  </a:t>
            </a:r>
            <a:r>
              <a:rPr lang="en-US" altLang="ja-JP" sz="4900" dirty="0" err="1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Subhorizon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-scale variability</a:t>
            </a:r>
            <a:endParaRPr lang="en-US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67862" y="1284235"/>
                <a:ext cx="8485193" cy="5384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3)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agnetospheric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particle acceleration model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 AD corona, </a:t>
                </a:r>
                <a:r>
                  <a:rPr lang="en-US" sz="2800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800" baseline="30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±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’s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produced via </a:t>
                </a:r>
                <a:r>
                  <a:rPr lang="en-US" sz="2800" dirty="0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gg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ollisions. </a:t>
                </a: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air density decreases w/ decreasing accretion rate,</a:t>
                </a:r>
              </a:p>
              <a:p>
                <a:endParaRPr lang="en-US" sz="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cs typeface="Times New Roman" panose="02020603050405020304" pitchFamily="18" charset="0"/>
                  </a:rPr>
                  <a:t>		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sSup>
                              <m:sSup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±</m:t>
                                </m:r>
                              </m:sup>
                            </m:sSup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𝐺𝐽</m:t>
                            </m:r>
                          </m:sub>
                        </m:sSub>
                      </m:den>
                    </m:f>
                    <m:r>
                      <a:rPr lang="en-US" sz="2800" i="1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0.02</m:t>
                    </m:r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acc>
                          <m:accPr>
                            <m:chr m:val="̇"/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𝑚</m:t>
                            </m:r>
                          </m:e>
                        </m:acc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4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.5</m:t>
                        </m:r>
                      </m:sup>
                    </m:sSubSup>
                    <m:sSubSup>
                      <m:sSubSup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𝑀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8</m:t>
                        </m:r>
                      </m:sub>
                      <m:sup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.5</m:t>
                        </m:r>
                      </m:sup>
                    </m:sSubSup>
                    <m:r>
                      <a:rPr lang="en-US" sz="2800" b="0" i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</a:t>
                </a:r>
                <a:r>
                  <a:rPr lang="en-US" sz="28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J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enotes the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oldreic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Julian number density. </a:t>
                </a:r>
              </a:p>
              <a:p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low a certain accretion rate, charge depletion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  <m:sub>
                        <m:sSup>
                          <m:sSupPr>
                            <m:ctrlP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±</m:t>
                            </m:r>
                          </m:sup>
                        </m:sSup>
                      </m:sub>
                    </m:sSub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&lt;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J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results in a break down of the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ce-free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roximation.</a:t>
                </a: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→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rticle accelerator (in which 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0 ) arises. 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862" y="1284235"/>
                <a:ext cx="8485193" cy="5384936"/>
              </a:xfrm>
              <a:prstGeom prst="rect">
                <a:avLst/>
              </a:prstGeom>
              <a:blipFill rotWithShape="0">
                <a:blip r:embed="rId2"/>
                <a:stretch>
                  <a:fillRect l="-1437" t="-1246" r="-2299" b="-22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4789923" y="807602"/>
            <a:ext cx="43540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45584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"/>
            <a:ext cx="8780318" cy="827314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ＭＳ 明朝" pitchFamily="17" charset="-128"/>
                <a:cs typeface="Times New Roman" panose="02020603050405020304" pitchFamily="18" charset="0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ＭＳ 明朝" pitchFamily="17" charset="-128"/>
                <a:cs typeface="Times New Roman" panose="02020603050405020304" pitchFamily="18" charset="0"/>
              </a:rPr>
              <a:t>2  </a:t>
            </a:r>
            <a:r>
              <a:rPr lang="en-US" altLang="ja-JP" sz="4000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ＭＳ 明朝" pitchFamily="17" charset="-128"/>
                <a:cs typeface="Times New Roman" panose="02020603050405020304" pitchFamily="18" charset="0"/>
              </a:rPr>
              <a:t>Magnetospheric</a:t>
            </a:r>
            <a:r>
              <a:rPr lang="en-US" altLang="ja-JP" sz="4000" dirty="0" smtClean="0">
                <a:solidFill>
                  <a:prstClr val="black"/>
                </a:solidFill>
                <a:latin typeface="Times New Roman" panose="02020603050405020304" pitchFamily="18" charset="0"/>
                <a:ea typeface="ＭＳ 明朝" pitchFamily="17" charset="-128"/>
                <a:cs typeface="Times New Roman" panose="02020603050405020304" pitchFamily="18" charset="0"/>
              </a:rPr>
              <a:t> accelerator model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79727" y="974362"/>
                <a:ext cx="8686800" cy="58780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 apply 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lsar outer-gap model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e </a:t>
                </a:r>
                <a:r>
                  <a:rPr lang="en-US" sz="28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H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agnetosphere of IC310 to interpret the sub-horizon variability.</a:t>
                </a: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ief review the pulsar outer gap model.</a:t>
                </a:r>
              </a:p>
              <a:p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With copious charge supply, </a:t>
                </a:r>
              </a:p>
              <a:p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t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he magnetosphere becomes </a:t>
                </a:r>
              </a:p>
              <a:p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force-free, </a:t>
                </a:r>
                <a:r>
                  <a:rPr lang="en-US" altLang="ja-JP" sz="2800" b="1" i="1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E·B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=0, and a</a:t>
                </a:r>
              </a:p>
              <a:p>
                <a:r>
                  <a:rPr lang="en-US" altLang="ja-JP" sz="2800" dirty="0" err="1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corotational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electric 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field</a:t>
                </a:r>
                <a:endParaRPr lang="en-US" altLang="ja-JP" sz="2800" dirty="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endParaRPr>
              </a:p>
              <a:p>
                <a:endParaRPr lang="en-US" altLang="ja-JP" sz="800" dirty="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endParaRPr>
              </a:p>
              <a:p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en-US" altLang="ja-JP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𝑬</m:t>
                        </m:r>
                      </m:e>
                      <m:sub>
                        <m: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≡</m:t>
                    </m:r>
                    <m:sSup>
                      <m:sSupPr>
                        <m:ctrlPr>
                          <a:rPr lang="en-US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pPr>
                      <m:e>
                        <m:r>
                          <a:rPr lang="en-US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−</m:t>
                        </m:r>
                        <m:r>
                          <a:rPr lang="en-US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𝑐</m:t>
                        </m:r>
                      </m:e>
                      <m:sup>
                        <m:r>
                          <a:rPr lang="en-US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−1</m:t>
                        </m:r>
                      </m:sup>
                    </m:sSup>
                    <m:r>
                      <a:rPr lang="en-US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(</m:t>
                    </m:r>
                    <m:r>
                      <a:rPr lang="el-GR" altLang="ja-JP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𝜴</m:t>
                    </m:r>
                    <m:r>
                      <a:rPr lang="el-GR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ja-JP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  <m:r>
                      <a:rPr lang="en-US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)</m:t>
                    </m:r>
                    <m:r>
                      <a:rPr lang="en-US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ja-JP" sz="28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ja-JP" sz="2800" b="1" i="1" dirty="0">
                    <a:solidFill>
                      <a:schemeClr val="tx1"/>
                    </a:solidFill>
                    <a:latin typeface="Cambria Math" panose="02040503050406030204" pitchFamily="18" charset="0"/>
                    <a:ea typeface="ＭＳ Ｐゴシック" pitchFamily="50" charset="-128"/>
                  </a:rPr>
                  <a:t>.</a:t>
                </a:r>
              </a:p>
              <a:p>
                <a:endParaRPr lang="en-US" altLang="ja-JP" sz="1200" dirty="0" smtClean="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endParaRPr>
              </a:p>
              <a:p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a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rises. Charges </a:t>
                </a:r>
                <a:r>
                  <a:rPr lang="en-US" altLang="ja-JP" sz="2800" dirty="0" err="1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corotate</a:t>
                </a:r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by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en-US" altLang="ja-JP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𝑬</m:t>
                        </m:r>
                      </m:e>
                      <m:sub>
                        <m: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⊥</m:t>
                        </m:r>
                      </m:sub>
                    </m:sSub>
                    <m:r>
                      <a:rPr lang="en-US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altLang="ja-JP" sz="2800" dirty="0">
                    <a:solidFill>
                      <a:schemeClr val="tx1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drift at speed</a:t>
                </a:r>
                <a:endParaRPr lang="en-US" altLang="ja-JP" sz="2800" dirty="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endParaRPr>
              </a:p>
              <a:p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 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en-US" altLang="ja-JP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𝒗</m:t>
                        </m:r>
                      </m:e>
                      <m:sub>
                        <m:r>
                          <m:rPr>
                            <m:nor/>
                          </m:rPr>
                          <a:rPr lang="en-US" altLang="ja-JP" sz="2800" i="1" dirty="0">
                            <a:solidFill>
                              <a:schemeClr val="tx1"/>
                            </a:solidFill>
                            <a:latin typeface="Symbol" panose="05050102010706020507" pitchFamily="18" charset="2"/>
                            <a:ea typeface="ＭＳ Ｐゴシック" pitchFamily="50" charset="-128"/>
                          </a:rPr>
                          <m:t>j</m:t>
                        </m:r>
                        <m:r>
                          <m:rPr>
                            <m:nor/>
                          </m:rPr>
                          <a:rPr lang="en-US" altLang="ja-JP" sz="2800" dirty="0">
                            <a:solidFill>
                              <a:schemeClr val="tx1"/>
                            </a:solidFill>
                            <a:latin typeface="Symbol" panose="05050102010706020507" pitchFamily="18" charset="2"/>
                            <a:ea typeface="ＭＳ Ｐゴシック" pitchFamily="50" charset="-128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≡</m:t>
                    </m:r>
                    <m:r>
                      <a:rPr lang="en-US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 </m:t>
                    </m:r>
                    <m:r>
                      <a:rPr lang="el-GR" altLang="ja-JP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𝜴</m:t>
                    </m:r>
                    <m:r>
                      <a:rPr lang="el-GR" altLang="ja-JP" sz="28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altLang="ja-JP" sz="28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𝒓</m:t>
                    </m:r>
                  </m:oMath>
                </a14:m>
                <a:r>
                  <a:rPr lang="en-US" altLang="ja-JP" sz="2800" b="1" i="1" dirty="0" smtClean="0">
                    <a:solidFill>
                      <a:schemeClr val="tx1"/>
                    </a:solidFill>
                    <a:latin typeface="Cambria Math" panose="02040503050406030204" pitchFamily="18" charset="0"/>
                    <a:ea typeface="ＭＳ Ｐゴシック" pitchFamily="50" charset="-128"/>
                  </a:rPr>
                  <a:t>.</a:t>
                </a:r>
                <a:endParaRPr lang="en-US" altLang="ja-JP" sz="2800" b="1" i="1" dirty="0">
                  <a:solidFill>
                    <a:schemeClr val="tx1"/>
                  </a:solidFill>
                  <a:latin typeface="Cambria Math" panose="02040503050406030204" pitchFamily="18" charset="0"/>
                  <a:ea typeface="ＭＳ Ｐゴシック" pitchFamily="50" charset="-128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727" y="974362"/>
                <a:ext cx="8686800" cy="5878019"/>
              </a:xfrm>
              <a:prstGeom prst="rect">
                <a:avLst/>
              </a:prstGeom>
              <a:blipFill rotWithShape="0">
                <a:blip r:embed="rId2"/>
                <a:stretch>
                  <a:fillRect l="-1404" t="-1141" r="-1614" b="-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459115" y="4341179"/>
            <a:ext cx="144037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Picture 6" descr="pulsar.g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163" y="2950029"/>
            <a:ext cx="4490011" cy="39079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758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95288" y="0"/>
            <a:ext cx="8229600" cy="56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ja-JP" altLang="en-US" sz="2800" b="1" i="1" dirty="0">
                <a:solidFill>
                  <a:schemeClr val="tx1"/>
                </a:solidFill>
                <a:latin typeface="Palatino Linotype" pitchFamily="18" charset="0"/>
                <a:ea typeface="ＭＳ 明朝" pitchFamily="17" charset="-128"/>
              </a:rPr>
              <a:t>§</a:t>
            </a:r>
            <a:r>
              <a:rPr lang="en-US" altLang="ja-JP" sz="2800" b="1" i="1" dirty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2   </a:t>
            </a:r>
            <a:r>
              <a:rPr lang="en-US" altLang="ja-JP" sz="2800" b="1" i="1" dirty="0" err="1" smtClean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Magnetospheric</a:t>
            </a:r>
            <a:r>
              <a:rPr lang="en-US" altLang="ja-JP" sz="2800" b="1" i="1" dirty="0" smtClean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 accelerator model</a:t>
            </a:r>
            <a:endParaRPr lang="en-US" altLang="ja-JP" sz="2800" b="1" i="1" dirty="0">
              <a:solidFill>
                <a:schemeClr val="tx1"/>
              </a:solidFill>
              <a:latin typeface="Palatino Linotype" pitchFamily="18" charset="0"/>
              <a:ea typeface="ＭＳ Ｐゴシック" pitchFamily="50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2260" name="Text Box 4"/>
              <p:cNvSpPr txBox="1">
                <a:spLocks noChangeArrowheads="1"/>
              </p:cNvSpPr>
              <p:nvPr/>
            </p:nvSpPr>
            <p:spPr bwMode="auto">
              <a:xfrm>
                <a:off x="301842" y="561975"/>
                <a:ext cx="8662772" cy="627864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B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en-US" altLang="ja-JP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𝑬</m:t>
                        </m:r>
                      </m:e>
                      <m:sub>
                        <m:r>
                          <a:rPr lang="pt-BR" altLang="ja-JP" sz="28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⊥</m:t>
                        </m:r>
                      </m:sub>
                    </m:sSub>
                  </m:oMath>
                </a14:m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 cannot accelerate charged particles.</a:t>
                </a:r>
              </a:p>
              <a:p>
                <a:endParaRPr lang="en-US" altLang="ja-JP" sz="2800" dirty="0" smtClean="0">
                  <a:solidFill>
                    <a:schemeClr val="bg1">
                      <a:lumMod val="75000"/>
                    </a:schemeClr>
                  </a:solidFill>
                  <a:latin typeface="Times New Roman" pitchFamily="18" charset="0"/>
                  <a:ea typeface="ＭＳ Ｐゴシック" pitchFamily="50" charset="-128"/>
                </a:endParaRPr>
              </a:p>
              <a:p>
                <a:r>
                  <a:rPr lang="en-US" altLang="ja-JP" sz="2800" dirty="0" smtClean="0">
                    <a:latin typeface="Times New Roman" pitchFamily="18" charset="0"/>
                    <a:ea typeface="ＭＳ Ｐゴシック" pitchFamily="50" charset="-128"/>
                  </a:rPr>
                  <a:t>In </a:t>
                </a:r>
                <a14:m>
                  <m:oMath xmlns:m="http://schemas.openxmlformats.org/officeDocument/2006/math"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en-US" altLang="ja-JP" sz="2800" b="1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𝑬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=4</m:t>
                    </m:r>
                    <m:r>
                      <a:rPr lang="ja-JP" altLang="en-US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𝜋</m:t>
                    </m:r>
                    <m:r>
                      <a:rPr lang="ja-JP" altLang="en-US" sz="28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</m:oMath>
                </a14:m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, we set </a:t>
                </a:r>
                <a:r>
                  <a:rPr lang="en-US" altLang="ja-JP" sz="2800" b="1" i="1" dirty="0" smtClean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E</a:t>
                </a:r>
                <a:r>
                  <a:rPr lang="en-US" altLang="ja-JP" sz="2800" dirty="0" smtClean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 =</a:t>
                </a:r>
                <a:r>
                  <a:rPr lang="en-US" altLang="ja-JP" sz="2800" b="1" i="1" dirty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 E</a:t>
                </a:r>
                <a:r>
                  <a:rPr lang="en-US" altLang="ja-JP" sz="2800" baseline="-25000" dirty="0">
                    <a:solidFill>
                      <a:srgbClr val="0000FF"/>
                    </a:solidFill>
                    <a:latin typeface="Symbol" pitchFamily="18" charset="2"/>
                    <a:ea typeface="ＭＳ Ｐゴシック" pitchFamily="50" charset="-128"/>
                  </a:rPr>
                  <a:t>^</a:t>
                </a:r>
                <a:r>
                  <a:rPr lang="en-US" altLang="ja-JP" sz="2800" dirty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:r>
                  <a:rPr lang="en-US" altLang="ja-JP" sz="2800" dirty="0" smtClean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+ </a:t>
                </a:r>
                <a:r>
                  <a:rPr lang="en-US" altLang="ja-JP" sz="2800" b="1" i="1" dirty="0" err="1" smtClean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E</a:t>
                </a:r>
                <a:r>
                  <a:rPr lang="en-US" altLang="ja-JP" sz="2800" baseline="-25000" dirty="0" err="1" smtClean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non-corotate</a:t>
                </a:r>
                <a:r>
                  <a:rPr lang="en-US" altLang="ja-JP" sz="2800" dirty="0" smtClean="0">
                    <a:solidFill>
                      <a:srgbClr val="0000FF"/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:r>
                  <a:rPr lang="en-US" altLang="ja-JP" sz="2800" dirty="0" smtClean="0">
                    <a:latin typeface="Times New Roman" pitchFamily="18" charset="0"/>
                    <a:ea typeface="ＭＳ Ｐゴシック" pitchFamily="50" charset="-128"/>
                  </a:rPr>
                  <a:t>, to obtain</a:t>
                </a:r>
              </a:p>
              <a:p>
                <a:endParaRPr lang="en-US" altLang="ja-JP" sz="800" dirty="0" smtClean="0">
                  <a:latin typeface="Times New Roman" pitchFamily="18" charset="0"/>
                  <a:ea typeface="ＭＳ Ｐゴシック" pitchFamily="50" charset="-128"/>
                </a:endParaRPr>
              </a:p>
              <a:p>
                <a:pPr eaLnBrk="1" hangingPunct="1"/>
                <a:r>
                  <a:rPr lang="en-US" altLang="ja-JP" sz="2800" dirty="0" smtClean="0">
                    <a:solidFill>
                      <a:schemeClr val="bg1">
                        <a:lumMod val="75000"/>
                      </a:schemeClr>
                    </a:solidFill>
                    <a:latin typeface="Times New Roman" pitchFamily="18" charset="0"/>
                    <a:ea typeface="ＭＳ Ｐゴシック" pitchFamily="50" charset="-128"/>
                  </a:rPr>
                  <a:t> </a:t>
                </a:r>
                <a:r>
                  <a:rPr lang="en-US" altLang="ja-JP" sz="280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		</a:t>
                </a:r>
                <a14:m>
                  <m:oMath xmlns:m="http://schemas.openxmlformats.org/officeDocument/2006/math">
                    <m:r>
                      <a:rPr lang="en-US" altLang="ja-JP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ja-JP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d>
                      <m:dPr>
                        <m:ctrlPr>
                          <a:rPr lang="en-US" altLang="ja-JP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pt-BR" altLang="ja-JP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50" charset="-128"/>
                              </a:rPr>
                            </m:ctrlPr>
                          </m:sSubPr>
                          <m:e>
                            <m:r>
                              <a:rPr lang="en-US" altLang="ja-JP" sz="2800" b="1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50" charset="-128"/>
                              </a:rPr>
                              <m:t>𝑬</m:t>
                            </m:r>
                          </m:e>
                          <m:sub>
                            <m:r>
                              <a:rPr lang="pt-BR" altLang="ja-JP" sz="28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ＭＳ Ｐゴシック" pitchFamily="50" charset="-128"/>
                              </a:rPr>
                              <m:t>⊥</m:t>
                            </m:r>
                          </m:sub>
                        </m:sSub>
                        <m:r>
                          <a:rPr lang="en-US" altLang="ja-JP" sz="28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+</m:t>
                        </m:r>
                        <m:r>
                          <a:rPr lang="en-US" altLang="ja-JP" sz="28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𝑬</m:t>
                        </m:r>
                        <m:r>
                          <m:rPr>
                            <m:nor/>
                          </m:rPr>
                          <a:rPr lang="en-US" altLang="ja-JP" sz="2800" baseline="-25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ＭＳ Ｐゴシック" pitchFamily="50" charset="-128"/>
                          </a:rPr>
                          <m:t>non</m:t>
                        </m:r>
                        <m:r>
                          <m:rPr>
                            <m:nor/>
                          </m:rPr>
                          <a:rPr lang="en-US" altLang="ja-JP" sz="2800" baseline="-25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ＭＳ Ｐゴシック" pitchFamily="50" charset="-128"/>
                          </a:rPr>
                          <m:t>−</m:t>
                        </m:r>
                        <m:r>
                          <m:rPr>
                            <m:nor/>
                          </m:rPr>
                          <a:rPr lang="en-US" altLang="ja-JP" sz="2800" baseline="-25000" dirty="0">
                            <a:solidFill>
                              <a:schemeClr val="tx1"/>
                            </a:solidFill>
                            <a:latin typeface="Times New Roman" pitchFamily="18" charset="0"/>
                            <a:ea typeface="ＭＳ Ｐゴシック" pitchFamily="50" charset="-128"/>
                          </a:rPr>
                          <m:t>corotate</m:t>
                        </m:r>
                      </m:e>
                    </m:d>
                    <m:r>
                      <a:rPr lang="en-US" altLang="ja-JP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=4</m:t>
                    </m:r>
                    <m:r>
                      <a:rPr lang="ja-JP" altLang="en-US" sz="28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𝜋𝜌</m:t>
                    </m:r>
                    <m:r>
                      <a:rPr lang="en-US" altLang="ja-JP" sz="2800" b="0" i="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,</m:t>
                    </m:r>
                  </m:oMath>
                </a14:m>
                <a:endParaRPr lang="en-US" altLang="ja-JP" sz="2800" b="0" dirty="0" smtClean="0">
                  <a:solidFill>
                    <a:schemeClr val="tx1"/>
                  </a:solidFill>
                  <a:latin typeface="Times New Roman" pitchFamily="18" charset="0"/>
                  <a:ea typeface="ＭＳ Ｐゴシック" pitchFamily="50" charset="-128"/>
                </a:endParaRPr>
              </a:p>
              <a:p>
                <a:pPr eaLnBrk="1" hangingPunct="1"/>
                <a:r>
                  <a:rPr lang="en-US" altLang="ja-JP" sz="2800" dirty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t</a:t>
                </a:r>
                <a:r>
                  <a:rPr lang="en-US" altLang="ja-JP" sz="2800" b="0" dirty="0" smtClean="0">
                    <a:solidFill>
                      <a:schemeClr val="tx1"/>
                    </a:solidFill>
                    <a:latin typeface="Times New Roman" pitchFamily="18" charset="0"/>
                    <a:ea typeface="ＭＳ Ｐゴシック" pitchFamily="50" charset="-128"/>
                  </a:rPr>
                  <a:t>hat is,</a:t>
                </a:r>
              </a:p>
              <a:p>
                <a:pPr eaLnBrk="1" hangingPunct="1"/>
                <a:r>
                  <a:rPr lang="en-US" altLang="ja-JP" sz="2800" dirty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	</a:t>
                </a:r>
                <a:r>
                  <a:rPr lang="en-US" altLang="ja-JP" sz="2800" dirty="0" smtClean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en-US" altLang="ja-JP" sz="2800" b="1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𝑬</m:t>
                    </m:r>
                    <m:r>
                      <m:rPr>
                        <m:nor/>
                      </m:rPr>
                      <a:rPr lang="en-US" altLang="ja-JP" sz="2800" baseline="-25000" dirty="0">
                        <a:latin typeface="Times New Roman" pitchFamily="18" charset="0"/>
                        <a:ea typeface="ＭＳ Ｐゴシック" pitchFamily="50" charset="-128"/>
                      </a:rPr>
                      <m:t>non</m:t>
                    </m:r>
                    <m:r>
                      <m:rPr>
                        <m:nor/>
                      </m:rPr>
                      <a:rPr lang="en-US" altLang="ja-JP" sz="2800" baseline="-25000" dirty="0">
                        <a:latin typeface="Times New Roman" pitchFamily="18" charset="0"/>
                        <a:ea typeface="ＭＳ Ｐゴシック" pitchFamily="50" charset="-128"/>
                      </a:rPr>
                      <m:t>−</m:t>
                    </m:r>
                    <m:r>
                      <m:rPr>
                        <m:nor/>
                      </m:rPr>
                      <a:rPr lang="en-US" altLang="ja-JP" sz="2800" baseline="-25000" dirty="0">
                        <a:latin typeface="Times New Roman" pitchFamily="18" charset="0"/>
                        <a:ea typeface="ＭＳ Ｐゴシック" pitchFamily="50" charset="-128"/>
                      </a:rPr>
                      <m:t>corotate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=4</m:t>
                    </m:r>
                    <m:r>
                      <a:rPr lang="ja-JP" altLang="en-US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𝜋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(</m:t>
                    </m:r>
                    <m:r>
                      <a:rPr lang="ja-JP" altLang="en-US" sz="280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−</m:t>
                    </m:r>
                    <m:r>
                      <a:rPr lang="ja-JP" altLang="en-US" sz="2800" i="1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</m:oMath>
                </a14:m>
                <a:r>
                  <a:rPr lang="en-US" altLang="ja-JP" sz="2800" baseline="-25000" dirty="0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GJ</a:t>
                </a:r>
                <a:r>
                  <a:rPr lang="en-US" altLang="ja-JP" sz="2800" dirty="0" smtClean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), </a:t>
                </a:r>
              </a:p>
              <a:p>
                <a:pPr eaLnBrk="1" hangingPunct="1"/>
                <a:endParaRPr lang="en-US" altLang="ja-JP" sz="800" dirty="0" smtClean="0">
                  <a:latin typeface="Times New Roman" panose="02020603050405020304" pitchFamily="18" charset="0"/>
                  <a:ea typeface="ＭＳ Ｐゴシック" pitchFamily="50" charset="-128"/>
                  <a:cs typeface="Times New Roman" panose="02020603050405020304" pitchFamily="18" charset="0"/>
                </a:endParaRPr>
              </a:p>
              <a:p>
                <a:r>
                  <a:rPr lang="en-US" altLang="ja-JP" sz="2800" dirty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w</a:t>
                </a:r>
                <a:r>
                  <a:rPr lang="en-US" altLang="ja-JP" sz="2800" dirty="0" smtClean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here  </a:t>
                </a:r>
                <a14:m>
                  <m:oMath xmlns:m="http://schemas.openxmlformats.org/officeDocument/2006/math">
                    <m:r>
                      <a:rPr lang="ja-JP" altLang="en-US" sz="2800" i="1" dirty="0" smtClean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</m:oMath>
                </a14:m>
                <a:r>
                  <a:rPr lang="en-US" altLang="ja-JP" sz="2800" baseline="-25000" dirty="0" smtClean="0">
                    <a:solidFill>
                      <a:srgbClr val="009900"/>
                    </a:solidFill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GJ</a:t>
                </a:r>
                <a14:m>
                  <m:oMath xmlns:m="http://schemas.openxmlformats.org/officeDocument/2006/math">
                    <m:r>
                      <a:rPr lang="en-US" altLang="ja-JP" sz="2800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≡</m:t>
                    </m:r>
                  </m:oMath>
                </a14:m>
                <a:r>
                  <a:rPr lang="en-US" altLang="ja-JP" sz="2800" dirty="0" smtClean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sSub>
                      <m:sSubPr>
                        <m:ctrlPr>
                          <a:rPr lang="pt-BR" altLang="ja-JP" sz="2800" i="1" dirty="0"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</m:ctrlPr>
                      </m:sSubPr>
                      <m:e>
                        <m:r>
                          <a:rPr lang="en-US" altLang="ja-JP" sz="2800" b="1" i="1" dirty="0"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𝑬</m:t>
                        </m:r>
                      </m:e>
                      <m:sub>
                        <m:r>
                          <a:rPr lang="pt-BR" altLang="ja-JP" sz="2800" i="1" dirty="0">
                            <a:latin typeface="Cambria Math" panose="02040503050406030204" pitchFamily="18" charset="0"/>
                            <a:ea typeface="ＭＳ Ｐゴシック" pitchFamily="50" charset="-128"/>
                          </a:rPr>
                          <m:t>⊥</m:t>
                        </m:r>
                      </m:sub>
                    </m:sSub>
                    <m:r>
                      <a:rPr lang="en-US" altLang="ja-JP" sz="2800" b="0" i="1" dirty="0" smtClean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/4</m:t>
                    </m:r>
                    <m:r>
                      <a:rPr lang="ja-JP" altLang="en-US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𝜋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~−</m:t>
                    </m:r>
                  </m:oMath>
                </a14:m>
                <a:r>
                  <a:rPr lang="el-GR" altLang="ja-JP" sz="2800" b="1" dirty="0">
                    <a:ea typeface="ＭＳ Ｐゴシック" pitchFamily="50" charset="-128"/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ja-JP" sz="2800" b="1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𝜴</m:t>
                    </m:r>
                  </m:oMath>
                </a14:m>
                <a:r>
                  <a:rPr lang="en-US" altLang="ja-JP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en-US" altLang="ja-JP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/2</m:t>
                    </m:r>
                    <m:r>
                      <a:rPr lang="ja-JP" altLang="en-US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𝜋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altLang="ja-JP" sz="2800" i="1" dirty="0" smtClean="0">
                    <a:latin typeface="Cambria Math" panose="02040503050406030204" pitchFamily="18" charset="0"/>
                    <a:ea typeface="ＭＳ Ｐゴシック" pitchFamily="50" charset="-128"/>
                  </a:rPr>
                  <a:t>. </a:t>
                </a:r>
              </a:p>
              <a:p>
                <a:pPr eaLnBrk="1" hangingPunct="1"/>
                <a:r>
                  <a:rPr lang="en-US" altLang="ja-JP" sz="1400" b="1" i="1" dirty="0" smtClean="0">
                    <a:latin typeface="Cambria Math" panose="02040503050406030204" pitchFamily="18" charset="0"/>
                    <a:ea typeface="ＭＳ Ｐゴシック" pitchFamily="50" charset="-128"/>
                  </a:rPr>
                  <a:t> </a:t>
                </a:r>
              </a:p>
              <a:p>
                <a:pPr eaLnBrk="1" hangingPunct="1"/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If </a:t>
                </a:r>
                <a:r>
                  <a:rPr lang="en-US" sz="2800" i="1" dirty="0">
                    <a:solidFill>
                      <a:srgbClr val="FF0000"/>
                    </a:solidFill>
                    <a:latin typeface="Symbol" pitchFamily="18" charset="2"/>
                    <a:cs typeface="Times New Roman" pitchFamily="18" charset="0"/>
                  </a:rPr>
                  <a:t>r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deviates from </a:t>
                </a:r>
                <a:r>
                  <a:rPr lang="en-US" sz="2800" i="1" dirty="0" err="1">
                    <a:solidFill>
                      <a:srgbClr val="009900"/>
                    </a:solidFill>
                    <a:latin typeface="Symbol" pitchFamily="18" charset="2"/>
                    <a:cs typeface="Times New Roman" pitchFamily="18" charset="0"/>
                  </a:rPr>
                  <a:t>r</a:t>
                </a:r>
                <a:r>
                  <a:rPr lang="en-US" sz="2800" baseline="-25000" dirty="0" err="1">
                    <a:solidFill>
                      <a:srgbClr val="009900"/>
                    </a:solidFill>
                    <a:latin typeface="Times New Roman" pitchFamily="18" charset="0"/>
                    <a:cs typeface="Times New Roman" pitchFamily="18" charset="0"/>
                  </a:rPr>
                  <a:t>GJ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in some region, </a:t>
                </a:r>
                <a:endParaRPr lang="en-US" sz="28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pPr eaLnBrk="1" hangingPunct="1"/>
                <a:r>
                  <a:rPr lang="en-US" sz="2800" i="1" dirty="0" smtClean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sz="2800" baseline="-25000" dirty="0">
                    <a:latin typeface="Times New Roman" pitchFamily="18" charset="0"/>
                    <a:cs typeface="Times New Roman" pitchFamily="18" charset="0"/>
                  </a:rPr>
                  <a:t>||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altLang="ja-JP" sz="2800" b="1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𝑬</m:t>
                    </m:r>
                    <m:r>
                      <m:rPr>
                        <m:nor/>
                      </m:rPr>
                      <a:rPr lang="en-US" altLang="ja-JP" sz="2800" baseline="-25000" dirty="0">
                        <a:latin typeface="Times New Roman" pitchFamily="18" charset="0"/>
                        <a:ea typeface="ＭＳ Ｐゴシック" pitchFamily="50" charset="-128"/>
                      </a:rPr>
                      <m:t>non</m:t>
                    </m:r>
                    <m:r>
                      <m:rPr>
                        <m:nor/>
                      </m:rPr>
                      <a:rPr lang="en-US" altLang="ja-JP" sz="2800" baseline="-25000" dirty="0">
                        <a:latin typeface="Times New Roman" pitchFamily="18" charset="0"/>
                        <a:ea typeface="ＭＳ Ｐゴシック" pitchFamily="50" charset="-128"/>
                      </a:rPr>
                      <m:t>−</m:t>
                    </m:r>
                    <m:r>
                      <m:rPr>
                        <m:nor/>
                      </m:rPr>
                      <a:rPr lang="en-US" altLang="ja-JP" sz="2800" baseline="-25000" dirty="0">
                        <a:latin typeface="Times New Roman" pitchFamily="18" charset="0"/>
                        <a:ea typeface="ＭＳ Ｐゴシック" pitchFamily="50" charset="-128"/>
                      </a:rPr>
                      <m:t>corotate</m:t>
                    </m:r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a:rPr lang="en-US" altLang="ja-JP" sz="28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𝑩</m:t>
                    </m:r>
                  </m:oMath>
                </a14:m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/B arises </a:t>
                </a:r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around that region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eaLnBrk="1" hangingPunct="1"/>
                <a:endParaRPr lang="en-US" altLang="ja-JP" sz="2800" b="1" i="1" dirty="0">
                  <a:latin typeface="Times New Roman" pitchFamily="18" charset="0"/>
                  <a:ea typeface="ＭＳ Ｐゴシック" pitchFamily="50" charset="-128"/>
                  <a:cs typeface="Times New Roman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us, the problem reduces to …</a:t>
                </a:r>
              </a:p>
              <a:p>
                <a:endParaRPr lang="en-US" sz="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“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ere does the charge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icit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en-US" altLang="ja-JP" sz="2800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|</m:t>
                    </m:r>
                    <m:r>
                      <a:rPr lang="ja-JP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|&lt;|</m:t>
                    </m:r>
                    <m:r>
                      <a:rPr lang="ja-JP" altLang="en-US" sz="2800" i="1" dirty="0">
                        <a:solidFill>
                          <a:srgbClr val="009900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</m:oMath>
                </a14:m>
                <a:r>
                  <a:rPr lang="en-US" altLang="ja-JP" sz="2800" baseline="-25000" dirty="0">
                    <a:solidFill>
                      <a:srgbClr val="009900"/>
                    </a:solidFill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GJ</a:t>
                </a:r>
                <a:r>
                  <a:rPr lang="en-US" altLang="ja-JP" sz="2800" dirty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|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rise?”</a:t>
                </a:r>
              </a:p>
              <a:p>
                <a:pPr eaLnBrk="1" hangingPunct="1"/>
                <a:endParaRPr lang="en-US" altLang="ja-JP" sz="2800" b="1" i="1" dirty="0">
                  <a:latin typeface="Cambria Math" panose="02040503050406030204" pitchFamily="18" charset="0"/>
                  <a:ea typeface="ＭＳ Ｐゴシック" pitchFamily="50" charset="-128"/>
                </a:endParaRPr>
              </a:p>
            </p:txBody>
          </p:sp>
        </mc:Choice>
        <mc:Fallback xmlns="">
          <p:sp>
            <p:nvSpPr>
              <p:cNvPr id="992260" name="Text 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1842" y="561975"/>
                <a:ext cx="8662772" cy="6278642"/>
              </a:xfrm>
              <a:prstGeom prst="rect">
                <a:avLst/>
              </a:prstGeom>
              <a:blipFill rotWithShape="0">
                <a:blip r:embed="rId2"/>
                <a:stretch>
                  <a:fillRect l="-1478" t="-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301842" y="4035972"/>
            <a:ext cx="6845192" cy="100899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060396"/>
      </p:ext>
    </p:extLst>
  </p:cSld>
  <p:clrMapOvr>
    <a:masterClrMapping/>
  </p:clrMapOvr>
  <p:transition advTm="5472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86288" y="0"/>
            <a:ext cx="8038600" cy="56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ja-JP" altLang="en-US" sz="2800" b="1" i="1" dirty="0" smtClean="0">
                <a:solidFill>
                  <a:schemeClr val="tx1"/>
                </a:solidFill>
                <a:latin typeface="Palatino Linotype" pitchFamily="18" charset="0"/>
                <a:ea typeface="ＭＳ 明朝" pitchFamily="17" charset="-128"/>
              </a:rPr>
              <a:t>§</a:t>
            </a:r>
            <a:r>
              <a:rPr lang="en-US" altLang="ja-JP" sz="2800" b="1" i="1" dirty="0" smtClean="0">
                <a:latin typeface="Palatino Linotype" pitchFamily="18" charset="0"/>
                <a:ea typeface="ＭＳ Ｐゴシック" pitchFamily="50" charset="-128"/>
              </a:rPr>
              <a:t>2</a:t>
            </a:r>
            <a:r>
              <a:rPr lang="en-US" altLang="ja-JP" sz="2800" b="1" i="1" dirty="0" smtClean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   </a:t>
            </a:r>
            <a:r>
              <a:rPr lang="en-US" altLang="ja-JP" sz="2800" b="1" i="1" dirty="0" err="1" smtClean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Magnetospheric</a:t>
            </a:r>
            <a:r>
              <a:rPr lang="en-US" altLang="ja-JP" sz="2800" b="1" i="1" dirty="0" smtClean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 accelerator model</a:t>
            </a:r>
            <a:endParaRPr lang="en-US" altLang="ja-JP" sz="2800" b="1" i="1" dirty="0">
              <a:solidFill>
                <a:schemeClr val="tx1"/>
              </a:solidFill>
              <a:latin typeface="Palatino Linotype" pitchFamily="18" charset="0"/>
              <a:ea typeface="ＭＳ Ｐゴシック" pitchFamily="50" charset="-128"/>
            </a:endParaRPr>
          </a:p>
        </p:txBody>
      </p:sp>
      <p:sp>
        <p:nvSpPr>
          <p:cNvPr id="992260" name="Text Box 4"/>
          <p:cNvSpPr txBox="1">
            <a:spLocks noChangeArrowheads="1"/>
          </p:cNvSpPr>
          <p:nvPr/>
        </p:nvSpPr>
        <p:spPr bwMode="auto">
          <a:xfrm>
            <a:off x="462455" y="692150"/>
            <a:ext cx="8430720" cy="6340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A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 charge deficit </a:t>
            </a:r>
            <a:r>
              <a:rPr lang="en-US" altLang="ja-JP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naturally appears </a:t>
            </a:r>
            <a:r>
              <a:rPr lang="en-US" altLang="ja-JP" sz="2800" dirty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across the</a:t>
            </a:r>
            <a:r>
              <a:rPr lang="en-US" altLang="ja-JP" sz="280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 null charge surface</a:t>
            </a:r>
            <a:r>
              <a:rPr lang="en-US" altLang="ja-JP" sz="2800" dirty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, where </a:t>
            </a:r>
            <a:r>
              <a:rPr lang="en-US" altLang="ja-JP" sz="2800" i="1" dirty="0" err="1">
                <a:solidFill>
                  <a:srgbClr val="FF0000"/>
                </a:solidFill>
                <a:latin typeface="Symbol" panose="05050102010706020507" pitchFamily="18" charset="2"/>
                <a:ea typeface="ＭＳ Ｐゴシック" pitchFamily="50" charset="-128"/>
                <a:cs typeface="Times New Roman" panose="02020603050405020304" pitchFamily="18" charset="0"/>
              </a:rPr>
              <a:t>r</a:t>
            </a:r>
            <a:r>
              <a:rPr lang="en-US" altLang="ja-JP" sz="2800" baseline="-25000" dirty="0" err="1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GJ</a:t>
            </a:r>
            <a:r>
              <a:rPr lang="en-US" altLang="ja-JP" sz="280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=0</a:t>
            </a:r>
            <a:r>
              <a:rPr lang="en-US" altLang="ja-JP" sz="2800" dirty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ja-JP" sz="2800" dirty="0" smtClean="0">
              <a:latin typeface="Times New Roman" pitchFamily="18" charset="0"/>
              <a:ea typeface="ＭＳ Ｐゴシック" pitchFamily="50" charset="-128"/>
            </a:endParaRPr>
          </a:p>
          <a:p>
            <a:pPr eaLnBrk="1" hangingPunct="1"/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If </a:t>
            </a:r>
            <a:r>
              <a:rPr lang="en-US" altLang="ja-JP" sz="2800" i="1" dirty="0" smtClean="0">
                <a:latin typeface="Times New Roman" pitchFamily="18" charset="0"/>
                <a:ea typeface="ＭＳ Ｐゴシック" pitchFamily="50" charset="-128"/>
              </a:rPr>
              <a:t>E</a:t>
            </a:r>
            <a:r>
              <a:rPr lang="en-US" altLang="ja-JP" sz="2800" baseline="-25000" dirty="0" smtClean="0">
                <a:latin typeface="Times New Roman" pitchFamily="18" charset="0"/>
                <a:ea typeface="ＭＳ Ｐゴシック" pitchFamily="50" charset="-128"/>
              </a:rPr>
              <a:t>||</a:t>
            </a:r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 appears in some region, the accelerator (or the gap)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boundaries</a:t>
            </a:r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 should connect to the force-free magnetosphere outside, i.e., </a:t>
            </a:r>
            <a:r>
              <a:rPr lang="en-US" altLang="ja-JP" sz="2800" i="1" dirty="0" smtClean="0">
                <a:solidFill>
                  <a:srgbClr val="FF0000"/>
                </a:solidFill>
                <a:latin typeface="Symbol" panose="05050102010706020507" pitchFamily="18" charset="2"/>
                <a:ea typeface="ＭＳ Ｐゴシック" pitchFamily="50" charset="-128"/>
              </a:rPr>
              <a:t>r</a:t>
            </a:r>
            <a:r>
              <a:rPr lang="en-US" altLang="ja-JP" sz="800" i="1" dirty="0" smtClean="0">
                <a:solidFill>
                  <a:srgbClr val="FF0000"/>
                </a:solidFill>
                <a:latin typeface="Symbol" panose="05050102010706020507" pitchFamily="18" charset="2"/>
                <a:ea typeface="ＭＳ Ｐゴシック" pitchFamily="50" charset="-128"/>
              </a:rPr>
              <a:t>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=</a:t>
            </a:r>
            <a:r>
              <a:rPr lang="en-US" altLang="ja-JP" sz="2800" i="1" dirty="0" err="1" smtClean="0">
                <a:solidFill>
                  <a:srgbClr val="FF0000"/>
                </a:solidFill>
                <a:latin typeface="Symbol" panose="05050102010706020507" pitchFamily="18" charset="2"/>
                <a:ea typeface="ＭＳ Ｐゴシック" pitchFamily="50" charset="-128"/>
              </a:rPr>
              <a:t>r</a:t>
            </a:r>
            <a:r>
              <a:rPr lang="en-US" altLang="ja-JP" sz="2800" baseline="-25000" dirty="0" err="1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GJ</a:t>
            </a:r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.</a:t>
            </a:r>
          </a:p>
          <a:p>
            <a:pPr eaLnBrk="1" hangingPunct="1"/>
            <a:endParaRPr lang="en-US" altLang="ja-JP" sz="2800" dirty="0">
              <a:latin typeface="Times New Roman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dirty="0" smtClean="0">
              <a:latin typeface="Times New Roman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dirty="0">
              <a:latin typeface="Times New Roman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dirty="0" smtClean="0">
              <a:latin typeface="Times New Roman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b="1" i="1" dirty="0">
              <a:latin typeface="Times New Roman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b="1" i="1" dirty="0" smtClean="0">
              <a:latin typeface="Cambria Math" panose="02040503050406030204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b="1" i="1" dirty="0">
              <a:latin typeface="Cambria Math" panose="02040503050406030204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2800" b="1" i="1" dirty="0" smtClean="0">
              <a:latin typeface="Cambria Math" panose="02040503050406030204" pitchFamily="18" charset="0"/>
              <a:ea typeface="ＭＳ Ｐゴシック" pitchFamily="50" charset="-128"/>
            </a:endParaRPr>
          </a:p>
          <a:p>
            <a:pPr eaLnBrk="1" hangingPunct="1"/>
            <a:endParaRPr lang="en-US" altLang="ja-JP" sz="1400" b="1" i="1" dirty="0">
              <a:latin typeface="Cambria Math" panose="02040503050406030204" pitchFamily="18" charset="0"/>
              <a:ea typeface="ＭＳ Ｐゴシック" pitchFamily="50" charset="-128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130" y="3646805"/>
            <a:ext cx="7975758" cy="25894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78372" y="692150"/>
            <a:ext cx="8246516" cy="1031548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480872"/>
      </p:ext>
    </p:extLst>
  </p:cSld>
  <p:clrMapOvr>
    <a:masterClrMapping/>
  </p:clrMapOvr>
  <p:transition advTm="5472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53483" y="4548454"/>
            <a:ext cx="4062454" cy="2458147"/>
            <a:chOff x="5004000" y="3857627"/>
            <a:chExt cx="4032652" cy="1940969"/>
          </a:xfrm>
        </p:grpSpPr>
        <p:pic>
          <p:nvPicPr>
            <p:cNvPr id="10" name="Picture 9" descr="Fierro_97f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004000" y="3857627"/>
              <a:ext cx="4032652" cy="1692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11" name="Straight Arrow Connector 10"/>
            <p:cNvCxnSpPr/>
            <p:nvPr/>
          </p:nvCxnSpPr>
          <p:spPr bwMode="auto">
            <a:xfrm>
              <a:off x="5572132" y="5429264"/>
              <a:ext cx="3456000" cy="1588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6429388" y="5429264"/>
              <a:ext cx="178766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/>
                <a:t>one NS rotation</a:t>
              </a:r>
              <a:endParaRPr lang="zh-TW" altLang="en-US" dirty="0"/>
            </a:p>
          </p:txBody>
        </p:sp>
      </p:grpSp>
      <p:sp>
        <p:nvSpPr>
          <p:cNvPr id="9922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785240" y="0"/>
            <a:ext cx="5839647" cy="5619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ja-JP" altLang="en-US" sz="2800" b="1" i="1" dirty="0" smtClean="0">
                <a:solidFill>
                  <a:schemeClr val="tx1"/>
                </a:solidFill>
                <a:latin typeface="Palatino Linotype" pitchFamily="18" charset="0"/>
                <a:ea typeface="ＭＳ 明朝" pitchFamily="17" charset="-128"/>
              </a:rPr>
              <a:t>§</a:t>
            </a:r>
            <a:r>
              <a:rPr lang="en-US" altLang="ja-JP" sz="2800" b="1" i="1" dirty="0" smtClean="0">
                <a:latin typeface="Palatino Linotype" pitchFamily="18" charset="0"/>
                <a:ea typeface="ＭＳ Ｐゴシック" pitchFamily="50" charset="-128"/>
              </a:rPr>
              <a:t>2</a:t>
            </a:r>
            <a:r>
              <a:rPr lang="en-US" altLang="ja-JP" sz="2800" b="1" i="1" dirty="0" smtClean="0">
                <a:solidFill>
                  <a:schemeClr val="tx1"/>
                </a:solidFill>
                <a:latin typeface="Palatino Linotype" pitchFamily="18" charset="0"/>
                <a:ea typeface="ＭＳ Ｐゴシック" pitchFamily="50" charset="-128"/>
              </a:rPr>
              <a:t>   Outer gap model</a:t>
            </a:r>
            <a:endParaRPr lang="en-US" altLang="ja-JP" sz="2800" b="1" i="1" dirty="0">
              <a:solidFill>
                <a:schemeClr val="tx1"/>
              </a:solidFill>
              <a:latin typeface="Palatino Linotype" pitchFamily="18" charset="0"/>
              <a:ea typeface="ＭＳ Ｐゴシック" pitchFamily="50" charset="-128"/>
            </a:endParaRPr>
          </a:p>
        </p:txBody>
      </p:sp>
      <p:sp>
        <p:nvSpPr>
          <p:cNvPr id="992260" name="Text Box 4"/>
          <p:cNvSpPr txBox="1">
            <a:spLocks noChangeArrowheads="1"/>
          </p:cNvSpPr>
          <p:nvPr/>
        </p:nvSpPr>
        <p:spPr bwMode="auto">
          <a:xfrm>
            <a:off x="247539" y="482819"/>
            <a:ext cx="4321721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In a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pulsar</a:t>
            </a:r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 magnetosphere, </a:t>
            </a:r>
          </a:p>
          <a:p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null surfaces (</a:t>
            </a:r>
            <a:r>
              <a:rPr lang="en-US" altLang="ja-JP" sz="2800" i="1" dirty="0" err="1" smtClean="0">
                <a:latin typeface="Symbol" panose="05050102010706020507" pitchFamily="18" charset="2"/>
                <a:ea typeface="ＭＳ Ｐゴシック" pitchFamily="50" charset="-128"/>
                <a:cs typeface="Times New Roman" panose="02020603050405020304" pitchFamily="18" charset="0"/>
              </a:rPr>
              <a:t>r</a:t>
            </a:r>
            <a:r>
              <a:rPr lang="en-US" altLang="ja-JP" sz="2800" baseline="-25000" dirty="0" err="1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GJ</a:t>
            </a:r>
            <a:r>
              <a:rPr lang="en-US" altLang="ja-JP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=0) </a:t>
            </a:r>
            <a:r>
              <a:rPr lang="en-US" altLang="ja-JP" sz="2800" dirty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appear in the </a:t>
            </a:r>
            <a:r>
              <a:rPr lang="en-US" altLang="ja-JP" sz="2800" dirty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higher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altitudes </a:t>
            </a:r>
            <a:r>
              <a:rPr lang="en-US" altLang="ja-JP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by global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curvature</a:t>
            </a:r>
            <a:r>
              <a:rPr lang="en-US" altLang="ja-JP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 of </a:t>
            </a:r>
            <a:r>
              <a:rPr lang="en-US" altLang="ja-JP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dipole </a:t>
            </a:r>
            <a:r>
              <a:rPr lang="en-US" altLang="ja-JP" sz="2800" b="1" i="1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B</a:t>
            </a:r>
            <a:r>
              <a:rPr lang="en-US" altLang="ja-JP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.</a:t>
            </a:r>
          </a:p>
          <a:p>
            <a:pPr eaLnBrk="1" hangingPunct="1"/>
            <a:endParaRPr lang="en-US" altLang="ja-JP" sz="800" dirty="0" smtClean="0">
              <a:solidFill>
                <a:srgbClr val="FF0000"/>
              </a:solidFill>
              <a:latin typeface="Times New Roman" panose="020206030504050203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   →  </a:t>
            </a:r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hollow </a:t>
            </a:r>
            <a:r>
              <a:rPr lang="en-US" altLang="ja-JP" sz="2800" dirty="0">
                <a:latin typeface="Times New Roman" pitchFamily="18" charset="0"/>
                <a:ea typeface="ＭＳ Ｐゴシック" pitchFamily="50" charset="-128"/>
              </a:rPr>
              <a:t>cone emission</a:t>
            </a:r>
          </a:p>
          <a:p>
            <a:r>
              <a:rPr lang="en-US" altLang="ja-JP" sz="2800" dirty="0">
                <a:latin typeface="Times New Roman" pitchFamily="18" charset="0"/>
                <a:ea typeface="ＭＳ Ｐゴシック" pitchFamily="50" charset="-128"/>
              </a:rPr>
              <a:t>		    (</a:t>
            </a:r>
            <a:r>
              <a:rPr lang="en-US" altLang="ja-JP" sz="2800" dirty="0">
                <a:latin typeface="Symbol" pitchFamily="18" charset="2"/>
                <a:ea typeface="ＭＳ Ｐゴシック" pitchFamily="50" charset="-128"/>
              </a:rPr>
              <a:t>DW</a:t>
            </a:r>
            <a:r>
              <a:rPr lang="en-US" altLang="ja-JP" sz="2800" dirty="0">
                <a:latin typeface="Times New Roman" pitchFamily="18" charset="0"/>
                <a:ea typeface="ＭＳ Ｐゴシック" pitchFamily="50" charset="-128"/>
              </a:rPr>
              <a:t> &gt; 1 </a:t>
            </a:r>
            <a:r>
              <a:rPr lang="en-US" altLang="ja-JP" sz="2800" dirty="0" err="1">
                <a:latin typeface="Times New Roman" pitchFamily="18" charset="0"/>
                <a:ea typeface="ＭＳ Ｐゴシック" pitchFamily="50" charset="-128"/>
              </a:rPr>
              <a:t>ster</a:t>
            </a:r>
            <a:r>
              <a:rPr lang="en-US" altLang="ja-JP" sz="2800" dirty="0">
                <a:latin typeface="Times New Roman" pitchFamily="18" charset="0"/>
                <a:ea typeface="ＭＳ Ｐゴシック" pitchFamily="50" charset="-128"/>
              </a:rPr>
              <a:t>)</a:t>
            </a:r>
          </a:p>
          <a:p>
            <a:r>
              <a:rPr kumimoji="1" lang="en-US" altLang="ja-JP" sz="24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rPr>
              <a:t>     Cheng + (1986</a:t>
            </a:r>
            <a:r>
              <a:rPr kumimoji="1" lang="en-US" altLang="ja-JP" sz="2400" dirty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rPr>
              <a:t>, </a:t>
            </a:r>
            <a:r>
              <a:rPr kumimoji="1" lang="en-US" altLang="ja-JP" sz="2400" dirty="0" err="1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rPr>
              <a:t>ApJ</a:t>
            </a:r>
            <a:r>
              <a:rPr kumimoji="1" lang="en-US" altLang="ja-JP" sz="2400" dirty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</a:rPr>
              <a:t> 300, 500)</a:t>
            </a:r>
          </a:p>
          <a:p>
            <a:pPr eaLnBrk="1" hangingPunct="1"/>
            <a:endParaRPr lang="en-US" altLang="ja-JP" sz="2400" dirty="0">
              <a:solidFill>
                <a:srgbClr val="FF0000"/>
              </a:solidFill>
              <a:latin typeface="Times New Roman" panose="020206030504050203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  <a:p>
            <a:r>
              <a:rPr lang="en-US" altLang="ja-JP" sz="2800" dirty="0">
                <a:latin typeface="Times New Roman" pitchFamily="18" charset="0"/>
                <a:ea typeface="ＭＳ Ｐゴシック" pitchFamily="50" charset="-128"/>
              </a:rPr>
              <a:t>Successfully explained wide-separated </a:t>
            </a:r>
            <a:r>
              <a:rPr lang="en-US" altLang="ja-JP" sz="2800" dirty="0" smtClean="0">
                <a:latin typeface="Times New Roman" pitchFamily="18" charset="0"/>
                <a:ea typeface="ＭＳ Ｐゴシック" pitchFamily="50" charset="-128"/>
              </a:rPr>
              <a:t>double peak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6096" y="561975"/>
            <a:ext cx="4653975" cy="62996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1408707"/>
      </p:ext>
    </p:extLst>
  </p:cSld>
  <p:clrMapOvr>
    <a:masterClrMapping/>
  </p:clrMapOvr>
  <p:transition advTm="5472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0"/>
            <a:ext cx="8780318" cy="891967"/>
          </a:xfrm>
        </p:spPr>
        <p:txBody>
          <a:bodyPr>
            <a:normAutofit/>
          </a:bodyPr>
          <a:lstStyle/>
          <a:p>
            <a:r>
              <a:rPr lang="ja-JP" altLang="en-US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 model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9230" y="1017905"/>
            <a:ext cx="8518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ck hol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netosphere,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l surfac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ears near the horizon due to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ace-time draggi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ki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omin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’ev</a:t>
            </a:r>
            <a:r>
              <a:rPr lang="en-US" sz="24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oviet Astron. 36, 642, ’92)</a:t>
            </a: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459115" y="4341179"/>
            <a:ext cx="144037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9951" y="2539556"/>
            <a:ext cx="8937696" cy="5260528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61070" y="6127267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6,</a:t>
            </a:r>
          </a:p>
          <a:p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09348" y="2539556"/>
            <a:ext cx="133722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3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2206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0"/>
            <a:ext cx="8780318" cy="891967"/>
          </a:xfrm>
        </p:spPr>
        <p:txBody>
          <a:bodyPr>
            <a:normAutofit/>
          </a:bodyPr>
          <a:lstStyle/>
          <a:p>
            <a:r>
              <a:rPr lang="ja-JP" altLang="en-US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 model</a:t>
            </a:r>
            <a:endParaRPr lang="en-US" dirty="0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9951" y="2539556"/>
            <a:ext cx="8937696" cy="52605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609348" y="2539556"/>
            <a:ext cx="133722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3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463142" y="2341344"/>
            <a:ext cx="4483432" cy="48628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ldrei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Julian charge densit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gular freq.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gular freq. of frame draggi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edshift factor (lapse function)</a:t>
            </a: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agnetic flux function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496253"/>
              </p:ext>
            </p:extLst>
          </p:nvPr>
        </p:nvGraphicFramePr>
        <p:xfrm>
          <a:off x="4907768" y="3291904"/>
          <a:ext cx="3594179" cy="93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0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3291904"/>
                        <a:ext cx="3594179" cy="93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47313"/>
              </p:ext>
            </p:extLst>
          </p:nvPr>
        </p:nvGraphicFramePr>
        <p:xfrm>
          <a:off x="4556415" y="5872074"/>
          <a:ext cx="4483431" cy="86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1" name="Equation" r:id="rId6" imgW="2171520" imgH="419040" progId="Equation.DSMT4">
                  <p:embed/>
                </p:oleObj>
              </mc:Choice>
              <mc:Fallback>
                <p:oleObj name="Equation" r:id="rId6" imgW="2171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6415" y="5872074"/>
                        <a:ext cx="4483431" cy="86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59230" y="1017905"/>
            <a:ext cx="85184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a black hole magnetosphere, null surface appears near the horizon due to space-time dragging.</a:t>
            </a:r>
          </a:p>
          <a:p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skin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tomin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’ev</a:t>
            </a: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Soviet Astron. 36, 642, ’92)</a:t>
            </a:r>
          </a:p>
        </p:txBody>
      </p:sp>
    </p:spTree>
    <p:extLst>
      <p:ext uri="{BB962C8B-B14F-4D97-AF65-F5344CB8AC3E}">
        <p14:creationId xmlns:p14="http://schemas.microsoft.com/office/powerpoint/2010/main" val="1985541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7236"/>
            <a:ext cx="9144000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latin typeface="+mn-lt"/>
                <a:ea typeface="ＭＳ 明朝" pitchFamily="17" charset="-128"/>
              </a:rPr>
              <a:t>§ </a:t>
            </a:r>
            <a:r>
              <a:rPr lang="en-US" altLang="ja-JP" dirty="0" smtClean="0">
                <a:solidFill>
                  <a:schemeClr val="tx1"/>
                </a:solidFill>
                <a:latin typeface="+mn-lt"/>
                <a:ea typeface="ＭＳ 明朝" pitchFamily="17" charset="-128"/>
              </a:rPr>
              <a:t>1	</a:t>
            </a:r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7368" y="1153285"/>
            <a:ext cx="8563364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o emission from extra-galactic jet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ly resul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all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ving plasma consisting of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-law energy distribu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dford &amp;</a:t>
            </a:r>
            <a:r>
              <a:rPr lang="en-US" sz="2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önigl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9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2, 34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0702" y="2969167"/>
            <a:ext cx="4475601" cy="383545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274676" y="4298731"/>
            <a:ext cx="270115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ASA, NRAO &amp; Biretta (</a:t>
            </a:r>
            <a:r>
              <a:rPr lang="en-US" sz="2400" dirty="0" err="1" smtClean="0"/>
              <a:t>STSci</a:t>
            </a:r>
            <a:r>
              <a:rPr lang="en-US" sz="2400" dirty="0" smtClean="0"/>
              <a:t>),</a:t>
            </a:r>
          </a:p>
          <a:p>
            <a:r>
              <a:rPr lang="en-US" sz="2400" dirty="0" smtClean="0"/>
              <a:t>STSci-PROC99-4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6775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0"/>
            <a:ext cx="8780318" cy="891967"/>
          </a:xfrm>
        </p:spPr>
        <p:txBody>
          <a:bodyPr>
            <a:normAutofit/>
          </a:bodyPr>
          <a:lstStyle/>
          <a:p>
            <a:r>
              <a:rPr lang="ja-JP" altLang="en-US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 model</a:t>
            </a:r>
            <a:endParaRPr lang="en-US" dirty="0"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59951" y="2539556"/>
            <a:ext cx="8937696" cy="5260528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609348" y="2539556"/>
            <a:ext cx="133722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3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463142" y="2341344"/>
            <a:ext cx="4483432" cy="486287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oldrei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Julian charge densit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gular freq. of </a:t>
            </a:r>
            <a:r>
              <a:rPr lang="en-US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angular freq. of frame dragging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redshift factor (lapse function)</a:t>
            </a:r>
          </a:p>
          <a:p>
            <a:r>
              <a:rPr lang="en-US" sz="2400" dirty="0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magnetic flux function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4907768" y="3291904"/>
          <a:ext cx="3594179" cy="93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2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768" y="3291904"/>
                        <a:ext cx="3594179" cy="9325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/>
          </p:nvPr>
        </p:nvGraphicFramePr>
        <p:xfrm>
          <a:off x="4556415" y="5872074"/>
          <a:ext cx="4483431" cy="8652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3" name="Equation" r:id="rId6" imgW="2171520" imgH="419040" progId="Equation.DSMT4">
                  <p:embed/>
                </p:oleObj>
              </mc:Choice>
              <mc:Fallback>
                <p:oleObj name="Equation" r:id="rId6" imgW="2171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56415" y="5872074"/>
                        <a:ext cx="4483431" cy="8652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0210" y="942398"/>
            <a:ext cx="8232410" cy="138499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l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is forme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lose to the </a:t>
            </a:r>
            <a:r>
              <a:rPr lang="en-US" sz="280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dirty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rface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position little depends on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f ∂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 ∂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≈0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thus adopt a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6281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3006" y="-13807"/>
            <a:ext cx="6127808" cy="726226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 model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378" y="785642"/>
            <a:ext cx="8986622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 far, we have seen that a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 gap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ears around 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l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t is located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ar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riz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in the gap, rotational	energy of a BH can be partly dissipated into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inetic energy and radiati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the maximum gap luminosity is limited by the energy extraction power from the rotating BH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t us analytically examine the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 gap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ssion as a function of the BH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s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223784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914936"/>
            <a:ext cx="8418787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roidal (azimuthal) electric current in accretion flow produces poloidal (meridional) magnetic field,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8241" y="2390468"/>
            <a:ext cx="4144807" cy="376764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4378955" y="3346371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H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653048" y="4521410"/>
            <a:ext cx="13469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(toroidal)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962174" y="2171332"/>
            <a:ext cx="13773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(poloidal)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319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914936"/>
            <a:ext cx="841878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oidal (azimuthal) electric current in accretion flow produces poloidal (meridional) magnetic field,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e to frame dragging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produced from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4876" y="2711997"/>
            <a:ext cx="5472158" cy="382706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70235" y="5081216"/>
            <a:ext cx="18019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9900"/>
                </a:solidFill>
              </a:rPr>
              <a:t>Frame dragging</a:t>
            </a:r>
            <a:endParaRPr lang="en-US" sz="20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466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914936"/>
            <a:ext cx="8418787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oidal (azimuthal) electric current in accretion flow produces poloidal (meridional) magnetic field,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frame dragging,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produced from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reasing frame dragging,	        , results in radial gradient o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,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ridional return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near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horizon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56415" y="2606566"/>
          <a:ext cx="1192744" cy="5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8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415" y="2606566"/>
                        <a:ext cx="1192744" cy="50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898" y="3108774"/>
            <a:ext cx="5875103" cy="423068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77289" y="5176818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H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2666128" y="3042906"/>
            <a:ext cx="1627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hence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41432" y="3927164"/>
          <a:ext cx="18034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89" name="Equation" r:id="rId6" imgW="787320" imgH="241200" progId="Equation.DSMT4">
                  <p:embed/>
                </p:oleObj>
              </mc:Choice>
              <mc:Fallback>
                <p:oleObj name="Equation" r:id="rId6" imgW="7873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1432" y="3927164"/>
                        <a:ext cx="180340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268898" y="3490966"/>
            <a:ext cx="120097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urre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84474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914936"/>
            <a:ext cx="8418787" cy="483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roidal (azimuthal) electric current in accretion flow produces poloidal (meridional) magnetic field,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e to frame dragging,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produced from </a:t>
            </a:r>
            <a:r>
              <a:rPr lang="en-US" sz="2800" b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reasing frame dragging,	        , results in radial gradient of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i="1" baseline="-25000" dirty="0" smtClean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, 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hence </a:t>
            </a:r>
            <a:r>
              <a:rPr lang="en-US" sz="2800" i="1" dirty="0" err="1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i="1" baseline="-25000" dirty="0" err="1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2800" i="1" baseline="-25000" dirty="0">
                <a:solidFill>
                  <a:schemeClr val="bg1">
                    <a:lumMod val="65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chemeClr val="bg1">
                  <a:lumMod val="65000"/>
                </a:schemeClr>
              </a:solidFill>
            </a:endParaRP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800" i="1" baseline="-25000" dirty="0" err="1">
                <a:latin typeface="Symbol" panose="05050102010706020507" pitchFamily="18" charset="2"/>
                <a:cs typeface="Times New Roman" panose="02020603050405020304" pitchFamily="18" charset="0"/>
              </a:rPr>
              <a:t>q</a:t>
            </a:r>
            <a:r>
              <a:rPr lang="en-US" sz="2800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es counter torque, 				     ,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the horizon (depositing negative EM energy)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a result, BH rotational energy is extracte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dynamicall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 a rate (Blandford &amp;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najek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977),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556415" y="2606566"/>
          <a:ext cx="1192744" cy="5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7" name="Equation" r:id="rId3" imgW="482400" imgH="203040" progId="Equation.DSMT4">
                  <p:embed/>
                </p:oleObj>
              </mc:Choice>
              <mc:Fallback>
                <p:oleObj name="Equation" r:id="rId3" imgW="482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415" y="2606566"/>
                        <a:ext cx="1192744" cy="502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932363" y="3735388"/>
          <a:ext cx="337502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8" name="Equation" r:id="rId5" imgW="1473120" imgH="241200" progId="Equation.DSMT4">
                  <p:embed/>
                </p:oleObj>
              </mc:Choice>
              <mc:Fallback>
                <p:oleObj name="Equation" r:id="rId5" imgW="1473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32363" y="3735388"/>
                        <a:ext cx="3375025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25890" y="5793442"/>
          <a:ext cx="58610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9" name="Equation" r:id="rId7" imgW="2145960" imgH="279360" progId="Equation.DSMT4">
                  <p:embed/>
                </p:oleObj>
              </mc:Choice>
              <mc:Fallback>
                <p:oleObj name="Equation" r:id="rId7" imgW="2145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890" y="5793442"/>
                        <a:ext cx="586105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224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914936"/>
            <a:ext cx="8505142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EM power of the BH’s rotational energy extraction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ing that magnetic buoyancy balances with plasmas’ in-falling motion, we obtain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on of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≈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o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ves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1981800" y="3487488"/>
          <a:ext cx="47688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1" name="Equation" r:id="rId3" imgW="1688760" imgH="355320" progId="Equation.DSMT4">
                  <p:embed/>
                </p:oleObj>
              </mc:Choice>
              <mc:Fallback>
                <p:oleObj name="Equation" r:id="rId3" imgW="1688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800" y="3487488"/>
                        <a:ext cx="4768850" cy="100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280744" y="1361610"/>
          <a:ext cx="5752733" cy="7510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2" name="Equation" r:id="rId5" imgW="2145960" imgH="279360" progId="Equation.DSMT4">
                  <p:embed/>
                </p:oleObj>
              </mc:Choice>
              <mc:Fallback>
                <p:oleObj name="Equation" r:id="rId5" imgW="21459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0744" y="1361610"/>
                        <a:ext cx="5752733" cy="7510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625890" y="5241766"/>
          <a:ext cx="62484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83" name="Equation" r:id="rId7" imgW="2323800" imgH="330120" progId="Equation.DSMT4">
                  <p:embed/>
                </p:oleObj>
              </mc:Choice>
              <mc:Fallback>
                <p:oleObj name="Equation" r:id="rId7" imgW="232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25890" y="5241766"/>
                        <a:ext cx="6248400" cy="887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124607" y="2217683"/>
            <a:ext cx="751847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8105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809897"/>
            <a:ext cx="8505142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M power of the BH’s rotational energy extraction: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BH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s only a part (say, 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k</a:t>
            </a:r>
            <a:r>
              <a:rPr lang="en-US" sz="14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&lt;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o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Z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We thus find the maximum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x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f a BH gap,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re 				   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xt, we must constrain			 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88034"/>
              </p:ext>
            </p:extLst>
          </p:nvPr>
        </p:nvGraphicFramePr>
        <p:xfrm>
          <a:off x="1458637" y="5404802"/>
          <a:ext cx="3892441" cy="725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7" name="Equation" r:id="rId4" imgW="1498320" imgH="279360" progId="Equation.DSMT4">
                  <p:embed/>
                </p:oleObj>
              </mc:Choice>
              <mc:Fallback>
                <p:oleObj name="Equation" r:id="rId4" imgW="1498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58637" y="5404802"/>
                        <a:ext cx="3892441" cy="725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709224"/>
              </p:ext>
            </p:extLst>
          </p:nvPr>
        </p:nvGraphicFramePr>
        <p:xfrm>
          <a:off x="1124607" y="3396522"/>
          <a:ext cx="19256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8" name="Equation" r:id="rId6" imgW="787320" imgH="393480" progId="Equation.DSMT4">
                  <p:embed/>
                </p:oleObj>
              </mc:Choice>
              <mc:Fallback>
                <p:oleObj name="Equation" r:id="rId6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24607" y="3396522"/>
                        <a:ext cx="1925638" cy="960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77459"/>
              </p:ext>
            </p:extLst>
          </p:nvPr>
        </p:nvGraphicFramePr>
        <p:xfrm>
          <a:off x="2333296" y="1169835"/>
          <a:ext cx="6035564" cy="857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9" name="Equation" r:id="rId8" imgW="2323800" imgH="330120" progId="Equation.DSMT4">
                  <p:embed/>
                </p:oleObj>
              </mc:Choice>
              <mc:Fallback>
                <p:oleObj name="Equation" r:id="rId8" imgW="2323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33296" y="1169835"/>
                        <a:ext cx="6035564" cy="857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1124607" y="2133601"/>
            <a:ext cx="751847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618384"/>
              </p:ext>
            </p:extLst>
          </p:nvPr>
        </p:nvGraphicFramePr>
        <p:xfrm>
          <a:off x="1173854" y="4087550"/>
          <a:ext cx="7419975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0" name="Equation" r:id="rId10" imgW="3035160" imgH="507960" progId="Equation.DSMT4">
                  <p:embed/>
                </p:oleObj>
              </mc:Choice>
              <mc:Fallback>
                <p:oleObj name="Equation" r:id="rId10" imgW="3035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73854" y="4087550"/>
                        <a:ext cx="7419975" cy="123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217938"/>
              </p:ext>
            </p:extLst>
          </p:nvPr>
        </p:nvGraphicFramePr>
        <p:xfrm>
          <a:off x="4038913" y="6094413"/>
          <a:ext cx="207327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1" name="Equation" r:id="rId12" imgW="825480" imgH="304560" progId="Equation.DSMT4">
                  <p:embed/>
                </p:oleObj>
              </mc:Choice>
              <mc:Fallback>
                <p:oleObj name="Equation" r:id="rId12" imgW="825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38913" y="6094413"/>
                        <a:ext cx="2073275" cy="763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03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422062" y="6484048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64469" y="2292108"/>
            <a:ext cx="2934441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</a:t>
            </a:r>
          </a:p>
          <a:p>
            <a:endParaRPr lang="en-US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         , 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p luminosity maximizes at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073" y="1217440"/>
            <a:ext cx="5567230" cy="5456329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522483" y="655697"/>
          <a:ext cx="6580503" cy="1183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8" name="Equation" r:id="rId5" imgW="2819160" imgH="507960" progId="Equation.DSMT4">
                  <p:embed/>
                </p:oleObj>
              </mc:Choice>
              <mc:Fallback>
                <p:oleObj name="Equation" r:id="rId5" imgW="2819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22483" y="655697"/>
                        <a:ext cx="6580503" cy="118380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422062" y="2722629"/>
          <a:ext cx="2355222" cy="782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Equation" r:id="rId7" imgW="914400" imgH="304560" progId="Equation.DSMT4">
                  <p:embed/>
                </p:oleObj>
              </mc:Choice>
              <mc:Fallback>
                <p:oleObj name="Equation" r:id="rId7" imgW="9144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22062" y="2722629"/>
                        <a:ext cx="2355222" cy="7828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083882" y="2652400"/>
            <a:ext cx="1136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</a:t>
            </a:r>
            <a:r>
              <a:rPr lang="en-US" sz="2400" dirty="0" smtClean="0"/>
              <a:t>=0.9M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1455864" y="3825766"/>
            <a:ext cx="3100551" cy="1815882"/>
          </a:xfrm>
          <a:prstGeom prst="rect">
            <a:avLst/>
          </a:prstGeom>
          <a:noFill/>
          <a:ln w="254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here is a minimum accretion rate below which the gap ceases to exist.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6422062" y="4846653"/>
            <a:ext cx="235522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is </a:t>
            </a:r>
          </a:p>
          <a:p>
            <a:r>
              <a:rPr lang="en-US" sz="2400" dirty="0"/>
              <a:t>i</a:t>
            </a:r>
            <a:r>
              <a:rPr lang="en-US" sz="2400" dirty="0" smtClean="0"/>
              <a:t>s solved by the method to be described below.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127765" y="4589197"/>
          <a:ext cx="1562617" cy="73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Equation" r:id="rId9" imgW="647640" imgH="304560" progId="Equation.DSMT4">
                  <p:embed/>
                </p:oleObj>
              </mc:Choice>
              <mc:Fallback>
                <p:oleObj name="Equation" r:id="rId9" imgW="647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27765" y="4589197"/>
                        <a:ext cx="1562617" cy="7329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791200" y="1734207"/>
            <a:ext cx="178676" cy="1891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2942897" y="1839500"/>
            <a:ext cx="5834387" cy="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8765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9063" y="1105869"/>
            <a:ext cx="833470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			 into 			   , we find 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AutoNum type="romanUcParenBoth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llar-mas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Hs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40127" y="878899"/>
          <a:ext cx="1974521" cy="77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59" name="Equation" r:id="rId3" imgW="774360" imgH="304560" progId="Equation.DSMT4">
                  <p:embed/>
                </p:oleObj>
              </mc:Choice>
              <mc:Fallback>
                <p:oleObj name="Equation" r:id="rId3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127" y="878899"/>
                        <a:ext cx="1974521" cy="7759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96385" y="878899"/>
          <a:ext cx="2314467" cy="84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0" name="Equation" r:id="rId5" imgW="901440" imgH="330120" progId="Equation.DSMT4">
                  <p:embed/>
                </p:oleObj>
              </mc:Choice>
              <mc:Fallback>
                <p:oleObj name="Equation" r:id="rId5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6385" y="878899"/>
                        <a:ext cx="2314467" cy="8447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174589"/>
              </p:ext>
            </p:extLst>
          </p:nvPr>
        </p:nvGraphicFramePr>
        <p:xfrm>
          <a:off x="1313596" y="2162937"/>
          <a:ext cx="75215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1" name="Equation" r:id="rId7" imgW="3263760" imgH="533160" progId="Equation.DSMT4">
                  <p:embed/>
                </p:oleObj>
              </mc:Choice>
              <mc:Fallback>
                <p:oleObj name="Equation" r:id="rId7" imgW="326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3596" y="2162937"/>
                        <a:ext cx="752157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849508" y="710752"/>
            <a:ext cx="329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, in prep.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942897" y="3622287"/>
            <a:ext cx="6003678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Due to small 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potential drop </a:t>
            </a:r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in the gap and heavy absorption outside the gap, 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-ray peaks in </a:t>
            </a:r>
            <a:r>
              <a:rPr lang="en-US" sz="2800" dirty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&lt;30GeV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Thus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, we must compile photons for years </a:t>
            </a:r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to observe 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with </a:t>
            </a:r>
            <a:r>
              <a:rPr lang="en-US" sz="2800" i="1" dirty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Fermi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We 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here assume </a:t>
            </a:r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a </a:t>
            </a:r>
            <a:r>
              <a:rPr lang="en-US" sz="2800" dirty="0" smtClean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duty cycle, </a:t>
            </a:r>
            <a:r>
              <a:rPr lang="en-US" sz="2800" i="1" dirty="0" smtClean="0">
                <a:solidFill>
                  <a:srgbClr val="0000FF"/>
                </a:solidFill>
                <a:latin typeface="Symbol" panose="05050102010706020507" pitchFamily="18" charset="2"/>
              </a:rPr>
              <a:t>e</a:t>
            </a:r>
            <a:r>
              <a:rPr lang="en-US" sz="2800" i="1" dirty="0" smtClean="0">
                <a:solidFill>
                  <a:srgbClr val="0000FF"/>
                </a:solidFill>
                <a:latin typeface="Arial Narrow" panose="020B0606020202030204" pitchFamily="34" charset="0"/>
              </a:rPr>
              <a:t> </a:t>
            </a:r>
            <a:r>
              <a:rPr lang="en-US" sz="2800" dirty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~ </a:t>
            </a:r>
            <a:r>
              <a:rPr lang="en-US" sz="2800" dirty="0">
                <a:solidFill>
                  <a:srgbClr val="0000FF"/>
                </a:solidFill>
                <a:latin typeface="Arial Narrow" panose="020B0606020202030204" pitchFamily="34" charset="0"/>
              </a:rPr>
              <a:t>0.01</a:t>
            </a:r>
            <a:r>
              <a:rPr lang="en-US" sz="2800" dirty="0" smtClean="0">
                <a:latin typeface="Arial Narrow" panose="020B0606020202030204" pitchFamily="34" charset="0"/>
              </a:rPr>
              <a:t>.</a:t>
            </a:r>
            <a:endParaRPr lang="en-US" sz="2800" dirty="0"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879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03730"/>
            <a:ext cx="4698124" cy="355396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7236"/>
            <a:ext cx="9144000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latin typeface="+mn-lt"/>
                <a:ea typeface="ＭＳ 明朝" pitchFamily="17" charset="-128"/>
              </a:rPr>
              <a:t>§ </a:t>
            </a:r>
            <a:r>
              <a:rPr lang="en-US" altLang="ja-JP" dirty="0" smtClean="0">
                <a:solidFill>
                  <a:schemeClr val="tx1"/>
                </a:solidFill>
                <a:latin typeface="+mn-lt"/>
                <a:ea typeface="ＭＳ 明朝" pitchFamily="17" charset="-128"/>
              </a:rPr>
              <a:t>1	</a:t>
            </a:r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7368" y="1153285"/>
            <a:ext cx="8563364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o emission from extra-galactic jet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ly resul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all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ving plasma consisting of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-law energy distribu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dford &amp;</a:t>
            </a:r>
            <a:r>
              <a:rPr lang="en-US" sz="2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önigl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9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2, 3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 non-therm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ranges from radio to </a:t>
            </a:r>
            <a:r>
              <a:rPr lang="en-US" sz="2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ays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77710" y="4080385"/>
            <a:ext cx="43933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ig.)  Spectral energy distribution of M87 core and the BL Lac.</a:t>
            </a:r>
          </a:p>
          <a:p>
            <a:r>
              <a:rPr lang="en-US" sz="2400" dirty="0" smtClean="0"/>
              <a:t>	(</a:t>
            </a:r>
            <a:r>
              <a:rPr lang="en-US" sz="2400" dirty="0" err="1" smtClean="0"/>
              <a:t>Tavecchio</a:t>
            </a:r>
            <a:r>
              <a:rPr lang="en-US" sz="2400" dirty="0" smtClean="0"/>
              <a:t> + ’09, AIP </a:t>
            </a:r>
          </a:p>
          <a:p>
            <a:r>
              <a:rPr lang="en-US" sz="2400" dirty="0"/>
              <a:t>	</a:t>
            </a:r>
            <a:r>
              <a:rPr lang="en-US" sz="2400" dirty="0" smtClean="0"/>
              <a:t>  conf. proc. 1085, 431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9908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9063" y="1105869"/>
            <a:ext cx="8334704" cy="28931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			 into 			   , we find 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AutoNum type="romanUcParenBoth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llar-mass BHs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 Intermediate-mass BH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40127" y="878899"/>
          <a:ext cx="1974521" cy="77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0" name="Equation" r:id="rId3" imgW="774360" imgH="304560" progId="Equation.DSMT4">
                  <p:embed/>
                </p:oleObj>
              </mc:Choice>
              <mc:Fallback>
                <p:oleObj name="Equation" r:id="rId3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127" y="878899"/>
                        <a:ext cx="1974521" cy="7759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96385" y="878899"/>
          <a:ext cx="2314467" cy="84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1" name="Equation" r:id="rId5" imgW="901440" imgH="330120" progId="Equation.DSMT4">
                  <p:embed/>
                </p:oleObj>
              </mc:Choice>
              <mc:Fallback>
                <p:oleObj name="Equation" r:id="rId5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6385" y="878899"/>
                        <a:ext cx="2314467" cy="8447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769106"/>
              </p:ext>
            </p:extLst>
          </p:nvPr>
        </p:nvGraphicFramePr>
        <p:xfrm>
          <a:off x="1263650" y="3863975"/>
          <a:ext cx="71421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2" name="Equation" r:id="rId7" imgW="3098520" imgH="495000" progId="Equation.DSMT4">
                  <p:embed/>
                </p:oleObj>
              </mc:Choice>
              <mc:Fallback>
                <p:oleObj name="Equation" r:id="rId7" imgW="3098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63650" y="3863975"/>
                        <a:ext cx="7142163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1679" y="3271503"/>
            <a:ext cx="1983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Symbol" panose="05050102010706020507" pitchFamily="18" charset="2"/>
              </a:rPr>
              <a:t>e</a:t>
            </a:r>
            <a:r>
              <a:rPr lang="en-US" sz="2800" i="1" dirty="0" smtClean="0"/>
              <a:t>:</a:t>
            </a:r>
            <a:r>
              <a:rPr lang="en-US" sz="2800" dirty="0" smtClean="0"/>
              <a:t> duty cycle</a:t>
            </a:r>
            <a:endParaRPr lang="en-US" sz="2800" dirty="0"/>
          </a:p>
        </p:txBody>
      </p:sp>
      <p:sp>
        <p:nvSpPr>
          <p:cNvPr id="8" name="TextBox 7"/>
          <p:cNvSpPr txBox="1"/>
          <p:nvPr/>
        </p:nvSpPr>
        <p:spPr>
          <a:xfrm>
            <a:off x="3120264" y="5241485"/>
            <a:ext cx="571490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For </a:t>
            </a:r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MBH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s and </a:t>
            </a:r>
            <a:r>
              <a:rPr lang="en-US" sz="2800" dirty="0">
                <a:solidFill>
                  <a:srgbClr val="FF0000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SMBH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s, 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-ray flux peaks in </a:t>
            </a:r>
            <a:r>
              <a:rPr lang="en-US" sz="2800" dirty="0" smtClean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30GeV-10TeV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. Thus, we can time-resolve the </a:t>
            </a:r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flare w/ </a:t>
            </a:r>
            <a:r>
              <a:rPr lang="en-US" sz="2800" dirty="0" smtClean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IACT</a:t>
            </a:r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 and </a:t>
            </a:r>
            <a:r>
              <a:rPr lang="en-US" sz="2800" dirty="0">
                <a:latin typeface="Arial Narrow" panose="020B0606020202030204" pitchFamily="34" charset="0"/>
                <a:cs typeface="Times New Roman" panose="02020603050405020304" pitchFamily="18" charset="0"/>
              </a:rPr>
              <a:t>adopt </a:t>
            </a:r>
            <a:r>
              <a:rPr lang="en-US" sz="2800" i="1" dirty="0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e</a:t>
            </a:r>
            <a:r>
              <a:rPr lang="en-US" sz="2800" i="1" dirty="0">
                <a:solidFill>
                  <a:srgbClr val="0000FF"/>
                </a:solidFill>
                <a:latin typeface="Arial Narrow" panose="020B0606020202030204" pitchFamily="34" charset="0"/>
                <a:cs typeface="Times New Roman" panose="02020603050405020304" pitchFamily="18" charset="0"/>
              </a:rPr>
              <a:t> =1</a:t>
            </a:r>
            <a:r>
              <a:rPr lang="en-US" sz="2800" dirty="0" smtClean="0">
                <a:latin typeface="Arial Narrow" panose="020B0606020202030204" pitchFamily="34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Arial Narrow" panose="020B0606020202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849508" y="710752"/>
            <a:ext cx="329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, in prep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250887"/>
              </p:ext>
            </p:extLst>
          </p:nvPr>
        </p:nvGraphicFramePr>
        <p:xfrm>
          <a:off x="1263650" y="2145067"/>
          <a:ext cx="75215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33" name="Equation" r:id="rId9" imgW="3263760" imgH="533160" progId="Equation.DSMT4">
                  <p:embed/>
                </p:oleObj>
              </mc:Choice>
              <mc:Fallback>
                <p:oleObj name="Equation" r:id="rId9" imgW="326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3650" y="2145067"/>
                        <a:ext cx="752157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0426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9063" y="1105869"/>
            <a:ext cx="833470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stituting			 into 			   , we find 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AutoNum type="romanUcParenBoth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ellar-mass BHs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 Intermediate-mass BHs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I) Super-massive BH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2240127" y="878899"/>
          <a:ext cx="1974521" cy="775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1" name="Equation" r:id="rId3" imgW="774360" imgH="304560" progId="Equation.DSMT4">
                  <p:embed/>
                </p:oleObj>
              </mc:Choice>
              <mc:Fallback>
                <p:oleObj name="Equation" r:id="rId3" imgW="7743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0127" y="878899"/>
                        <a:ext cx="1974521" cy="77598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796385" y="878899"/>
          <a:ext cx="2314467" cy="844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2" name="Equation" r:id="rId5" imgW="901440" imgH="330120" progId="Equation.DSMT4">
                  <p:embed/>
                </p:oleObj>
              </mc:Choice>
              <mc:Fallback>
                <p:oleObj name="Equation" r:id="rId5" imgW="9014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96385" y="878899"/>
                        <a:ext cx="2314467" cy="84479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321865"/>
              </p:ext>
            </p:extLst>
          </p:nvPr>
        </p:nvGraphicFramePr>
        <p:xfrm>
          <a:off x="1277938" y="5494338"/>
          <a:ext cx="71421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3" name="Equation" r:id="rId7" imgW="3098520" imgH="495000" progId="Equation.DSMT4">
                  <p:embed/>
                </p:oleObj>
              </mc:Choice>
              <mc:Fallback>
                <p:oleObj name="Equation" r:id="rId7" imgW="3098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7938" y="5494338"/>
                        <a:ext cx="7142162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851679" y="3271503"/>
            <a:ext cx="1983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Symbol" panose="05050102010706020507" pitchFamily="18" charset="2"/>
              </a:rPr>
              <a:t>e</a:t>
            </a:r>
            <a:r>
              <a:rPr lang="en-US" sz="2800" i="1" dirty="0" smtClean="0"/>
              <a:t>:</a:t>
            </a:r>
            <a:r>
              <a:rPr lang="en-US" sz="2800" dirty="0" smtClean="0"/>
              <a:t> duty cycle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5849508" y="710752"/>
            <a:ext cx="329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, in prep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87505"/>
              </p:ext>
            </p:extLst>
          </p:nvPr>
        </p:nvGraphicFramePr>
        <p:xfrm>
          <a:off x="1263650" y="3863975"/>
          <a:ext cx="71421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4" name="Equation" r:id="rId9" imgW="3098520" imgH="495000" progId="Equation.DSMT4">
                  <p:embed/>
                </p:oleObj>
              </mc:Choice>
              <mc:Fallback>
                <p:oleObj name="Equation" r:id="rId9" imgW="3098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63650" y="3863975"/>
                        <a:ext cx="7142163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878580"/>
              </p:ext>
            </p:extLst>
          </p:nvPr>
        </p:nvGraphicFramePr>
        <p:xfrm>
          <a:off x="1278580" y="2144160"/>
          <a:ext cx="75215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5" name="Equation" r:id="rId11" imgW="3263760" imgH="533160" progId="Equation.DSMT4">
                  <p:embed/>
                </p:oleObj>
              </mc:Choice>
              <mc:Fallback>
                <p:oleObj name="Equation" r:id="rId11" imgW="326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78580" y="2144160"/>
                        <a:ext cx="752157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1818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9063" y="1105869"/>
            <a:ext cx="8334704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llar-mas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-massiv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Hs are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usibl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71500" indent="-571500">
              <a:buAutoNum type="romanUcParenBoth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llar-mas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Hs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) Intermediate-mass BHs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III)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-massiv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Hs</a:t>
            </a:r>
          </a:p>
        </p:txBody>
      </p:sp>
      <p:sp>
        <p:nvSpPr>
          <p:cNvPr id="4" name="Rectangle 3"/>
          <p:cNvSpPr/>
          <p:nvPr/>
        </p:nvSpPr>
        <p:spPr>
          <a:xfrm>
            <a:off x="1325880" y="1105869"/>
            <a:ext cx="7287351" cy="5547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851679" y="3271503"/>
            <a:ext cx="1983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latin typeface="Symbol" panose="05050102010706020507" pitchFamily="18" charset="2"/>
              </a:rPr>
              <a:t>e</a:t>
            </a:r>
            <a:r>
              <a:rPr lang="en-US" sz="2800" i="1" dirty="0" smtClean="0"/>
              <a:t>:</a:t>
            </a:r>
            <a:r>
              <a:rPr lang="en-US" sz="2800" dirty="0" smtClean="0"/>
              <a:t> duty cycle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5849508" y="710752"/>
            <a:ext cx="329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, in prep.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7324382"/>
              </p:ext>
            </p:extLst>
          </p:nvPr>
        </p:nvGraphicFramePr>
        <p:xfrm>
          <a:off x="1278580" y="2144160"/>
          <a:ext cx="75215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8" name="Equation" r:id="rId4" imgW="3263760" imgH="533160" progId="Equation.DSMT4">
                  <p:embed/>
                </p:oleObj>
              </mc:Choice>
              <mc:Fallback>
                <p:oleObj name="Equation" r:id="rId4" imgW="32637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8580" y="2144160"/>
                        <a:ext cx="7521575" cy="1228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607991"/>
              </p:ext>
            </p:extLst>
          </p:nvPr>
        </p:nvGraphicFramePr>
        <p:xfrm>
          <a:off x="1263650" y="3863975"/>
          <a:ext cx="7142163" cy="114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9" name="Equation" r:id="rId6" imgW="3098520" imgH="495000" progId="Equation.DSMT4">
                  <p:embed/>
                </p:oleObj>
              </mc:Choice>
              <mc:Fallback>
                <p:oleObj name="Equation" r:id="rId6" imgW="3098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63650" y="3863975"/>
                        <a:ext cx="7142163" cy="114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61788"/>
              </p:ext>
            </p:extLst>
          </p:nvPr>
        </p:nvGraphicFramePr>
        <p:xfrm>
          <a:off x="1277938" y="5494338"/>
          <a:ext cx="7142162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30" name="Equation" r:id="rId8" imgW="3098520" imgH="495000" progId="Equation.DSMT4">
                  <p:embed/>
                </p:oleObj>
              </mc:Choice>
              <mc:Fallback>
                <p:oleObj name="Equation" r:id="rId8" imgW="309852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7938" y="5494338"/>
                        <a:ext cx="7142162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262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  BH gap model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9063" y="1105869"/>
            <a:ext cx="8334704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ellar-mas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-massiv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Hs are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lausibl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day, we consider SMBHs and apply the BH gap model to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31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~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8.5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87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~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.8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n briefly examine stellar-mass BHs.</a:t>
            </a:r>
          </a:p>
        </p:txBody>
      </p:sp>
      <p:sp>
        <p:nvSpPr>
          <p:cNvPr id="4" name="Rectangle 3"/>
          <p:cNvSpPr/>
          <p:nvPr/>
        </p:nvSpPr>
        <p:spPr>
          <a:xfrm>
            <a:off x="1325880" y="1105869"/>
            <a:ext cx="7287351" cy="554765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849508" y="710752"/>
            <a:ext cx="32944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, in prep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1842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7255" y="-13807"/>
            <a:ext cx="7651531" cy="726226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SMBH gap: the case of IC310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59" y="785642"/>
            <a:ext cx="854491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we adopt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700G, we obtai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2×10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rgs s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, the flare flux well exceeds 10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g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9822" y="2059823"/>
            <a:ext cx="7212664" cy="4655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7222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7255" y="-13807"/>
            <a:ext cx="7651531" cy="726226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SMBH gap: the case of IC310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2759" y="785642"/>
            <a:ext cx="854491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f we adopt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700G, we obtain </a:t>
            </a:r>
            <a:r>
              <a:rPr lang="en-US" sz="2800" i="1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aseline="-25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×10</a:t>
            </a:r>
            <a:r>
              <a:rPr lang="en-US" sz="2800" baseline="30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3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rgs s</a:t>
            </a:r>
            <a:r>
              <a:rPr lang="en-US" sz="2800" baseline="30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solidFill>
                <a:schemeClr val="bg1">
                  <a:lumMod val="6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ever, the flare flux well exceeds 10</a:t>
            </a:r>
            <a:r>
              <a:rPr lang="en-US" sz="2800" baseline="30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rgs 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aseline="300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 smtClean="0">
                <a:solidFill>
                  <a:schemeClr val="bg1">
                    <a:lumMod val="6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thus assume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=0.998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extreme Kerr BH) and adopt</a:t>
            </a: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10</a:t>
            </a:r>
            <a:r>
              <a:rPr lang="en-US" sz="28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ecause plasma &amp; </a:t>
            </a:r>
            <a:r>
              <a:rPr 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nsities are significantly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hance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~30 times tha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0.90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se, ~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mes than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0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ase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rose et al. 1992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6, 108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owing to the causality (i.e., to prevent the appearance of ‘naked singularity’;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rdeen 1970, Nature 226, 6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BH-gap emission is confirmed by observations, it may indicate that the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ral BH of IC310 is extremely rotati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707171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3104" y="1740778"/>
            <a:ext cx="5671825" cy="558986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7255" y="-13807"/>
            <a:ext cx="7651531" cy="726226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SMBH gap: the case of IC310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7378" y="785642"/>
            <a:ext cx="898662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ppears around t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ll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e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a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riz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solving th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t of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ss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. for 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oltzman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q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 can find its actual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tributi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g. gap distribution f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325390" y="1930192"/>
            <a:ext cx="137088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801433" y="1242501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-</a:t>
            </a:r>
            <a:r>
              <a:rPr lang="en-US" sz="2400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ontour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4115341"/>
              </p:ext>
            </p:extLst>
          </p:nvPr>
        </p:nvGraphicFramePr>
        <p:xfrm>
          <a:off x="334435" y="4407058"/>
          <a:ext cx="3373501" cy="87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4" name="Equation" r:id="rId5" imgW="1676160" imgH="431640" progId="Equation.DSMT4">
                  <p:embed/>
                </p:oleObj>
              </mc:Choice>
              <mc:Fallback>
                <p:oleObj name="Equation" r:id="rId5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435" y="4407058"/>
                        <a:ext cx="3373501" cy="875321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342221" y="2391857"/>
            <a:ext cx="133722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.3</a:t>
            </a:r>
            <a:r>
              <a:rPr lang="en-US" sz="24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4243483" y="6014768"/>
            <a:ext cx="1633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6,</a:t>
            </a:r>
          </a:p>
          <a:p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245005"/>
              </p:ext>
            </p:extLst>
          </p:nvPr>
        </p:nvGraphicFramePr>
        <p:xfrm>
          <a:off x="259617" y="5986411"/>
          <a:ext cx="374808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75" name="Equation" r:id="rId7" imgW="1549080" imgH="279360" progId="Equation.DSMT4">
                  <p:embed/>
                </p:oleObj>
              </mc:Choice>
              <mc:Fallback>
                <p:oleObj name="Equation" r:id="rId7" imgW="15490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617" y="5986411"/>
                        <a:ext cx="3748088" cy="674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978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4991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SM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: the case of IC310</a:t>
            </a:r>
            <a:endParaRPr lang="en-US" sz="40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2585" y="1461973"/>
                <a:ext cx="2501724" cy="43912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isson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q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14:m>
                  <m:oMath xmlns:m="http://schemas.openxmlformats.org/officeDocument/2006/math"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altLang="ja-JP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·</m:t>
                    </m:r>
                    <m:r>
                      <m:rPr>
                        <m:nor/>
                      </m:rPr>
                      <a:rPr lang="en-US" sz="2800" i="1" dirty="0">
                        <a:latin typeface="Times New Roman" pitchFamily="18" charset="0"/>
                        <a:cs typeface="Times New Roman" pitchFamily="18" charset="0"/>
                      </a:rPr>
                      <m:t>E</m:t>
                    </m:r>
                    <m:r>
                      <m:rPr>
                        <m:nor/>
                      </m:rPr>
                      <a:rPr lang="en-US" sz="2800" baseline="-25000" dirty="0">
                        <a:latin typeface="Times New Roman" pitchFamily="18" charset="0"/>
                        <a:cs typeface="Times New Roman" pitchFamily="18" charset="0"/>
                      </a:rPr>
                      <m:t>||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=</m:t>
                    </m:r>
                    <m:r>
                      <a:rPr lang="en-US" altLang="ja-JP" sz="2800" b="0" i="1" dirty="0" smtClean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   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4</m:t>
                    </m:r>
                    <m:r>
                      <a:rPr lang="ja-JP" altLang="en-US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𝜋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(</m:t>
                    </m:r>
                    <m:r>
                      <a:rPr lang="ja-JP" altLang="en-US" sz="28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  <m:r>
                      <a:rPr lang="en-US" altLang="ja-JP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−</m:t>
                    </m:r>
                    <m:r>
                      <a:rPr lang="ja-JP" altLang="en-US" sz="2800" i="1" dirty="0">
                        <a:latin typeface="Cambria Math" panose="02040503050406030204" pitchFamily="18" charset="0"/>
                        <a:ea typeface="ＭＳ Ｐゴシック" pitchFamily="50" charset="-128"/>
                      </a:rPr>
                      <m:t>𝜌</m:t>
                    </m:r>
                  </m:oMath>
                </a14:m>
                <a:r>
                  <a:rPr lang="en-US" altLang="ja-JP" sz="2800" baseline="-25000" dirty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GJ</a:t>
                </a:r>
                <a:r>
                  <a:rPr lang="en-US" altLang="ja-JP" sz="2800" dirty="0" smtClean="0">
                    <a:latin typeface="Times New Roman" panose="02020603050405020304" pitchFamily="18" charset="0"/>
                    <a:ea typeface="ＭＳ Ｐゴシック" pitchFamily="50" charset="-128"/>
                    <a:cs typeface="Times New Roman" panose="02020603050405020304" pitchFamily="18" charset="0"/>
                  </a:rPr>
                  <a:t>).</a:t>
                </a:r>
              </a:p>
              <a:p>
                <a:endParaRPr lang="en-US" sz="2800" i="1" dirty="0">
                  <a:latin typeface="Symbol" panose="05050102010706020507" pitchFamily="18" charset="2"/>
                  <a:cs typeface="Times New Roman" panose="02020603050405020304" pitchFamily="18" charset="0"/>
                </a:endParaRPr>
              </a:p>
              <a:p>
                <a:r>
                  <a:rPr lang="en-US" sz="2800" i="1" dirty="0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r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</a:t>
                </a:r>
                <a:r>
                  <a:rPr lang="en-US" sz="2800" i="1" dirty="0" err="1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r</a:t>
                </a:r>
                <a:r>
                  <a:rPr lang="en-US" sz="2800" baseline="-25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J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leads to  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0.</a:t>
                </a:r>
              </a:p>
              <a:p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ample of </a:t>
                </a:r>
              </a:p>
              <a:p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</a:t>
                </a:r>
                <a:r>
                  <a:rPr lang="en-US" sz="28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||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s)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</a:t>
                </a:r>
                <a:r>
                  <a:rPr lang="en-US" sz="2800" i="1" dirty="0" smtClean="0">
                    <a:latin typeface="Symbol" panose="05050102010706020507" pitchFamily="18" charset="2"/>
                    <a:cs typeface="Times New Roman" panose="02020603050405020304" pitchFamily="18" charset="0"/>
                  </a:rPr>
                  <a:t>q </a:t>
                </a:r>
                <a:r>
                  <a:rPr lang="en-US" sz="28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5</a:t>
                </a:r>
                <a:r>
                  <a:rPr lang="en-US" sz="28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polar funnel).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2585" y="1461973"/>
                <a:ext cx="2501724" cy="4391267"/>
              </a:xfrm>
              <a:prstGeom prst="rect">
                <a:avLst/>
              </a:prstGeom>
              <a:blipFill rotWithShape="0">
                <a:blip r:embed="rId3"/>
                <a:stretch>
                  <a:fillRect l="-4878" t="-1528" r="-732" b="-3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34789" y="1408797"/>
            <a:ext cx="5901378" cy="5323858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5718454" y="1531963"/>
          <a:ext cx="2979342" cy="675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3" name="Equation" r:id="rId5" imgW="1231560" imgH="279360" progId="Equation.DSMT4">
                  <p:embed/>
                </p:oleObj>
              </mc:Choice>
              <mc:Fallback>
                <p:oleObj name="Equation" r:id="rId5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18454" y="1531963"/>
                        <a:ext cx="2979342" cy="6757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767040" y="4584560"/>
            <a:ext cx="8130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B050"/>
                </a:solidFill>
              </a:rPr>
              <a:t>E</a:t>
            </a:r>
            <a:r>
              <a:rPr lang="en-US" sz="2800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||</a:t>
            </a:r>
            <a:r>
              <a:rPr lang="en-US" sz="2800" i="1" dirty="0" smtClean="0">
                <a:solidFill>
                  <a:srgbClr val="00B050"/>
                </a:solidFill>
              </a:rPr>
              <a:t>(s)</a:t>
            </a:r>
            <a:endParaRPr lang="en-US" sz="2800" i="1" dirty="0">
              <a:solidFill>
                <a:srgbClr val="00B050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372105" y="765607"/>
            <a:ext cx="84640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8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long </a:t>
            </a:r>
            <a:r>
              <a:rPr lang="en-US" altLang="ja-JP" sz="2800" b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</a:t>
            </a:r>
            <a:r>
              <a:rPr lang="en-US" altLang="ja-JP" sz="28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line, acceleration electric field </a:t>
            </a:r>
            <a:r>
              <a:rPr lang="en-US" altLang="ja-JP" sz="2800" b="1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</a:t>
            </a:r>
            <a:r>
              <a:rPr lang="en-US" altLang="ja-JP" sz="2800" baseline="-250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||</a:t>
            </a:r>
            <a:r>
              <a:rPr lang="en-US" altLang="ja-JP" sz="2800" dirty="0" smtClean="0">
                <a:latin typeface="Times New Roman" panose="020206030504050203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arises.</a:t>
            </a:r>
            <a:endParaRPr lang="en-US" altLang="ja-JP" sz="2800" dirty="0" smtClean="0">
              <a:latin typeface="Times New Roman" panose="02020603050405020304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744687" y="5475576"/>
            <a:ext cx="4953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(fixed, not equilibrium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72105" y="6284127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5,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58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19502" y="0"/>
            <a:ext cx="7020911" cy="694207"/>
          </a:xfrm>
        </p:spPr>
        <p:txBody>
          <a:bodyPr>
            <a:normAutofit fontScale="90000"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SM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: the case of IC310</a:t>
            </a:r>
            <a:endParaRPr lang="en-US" sz="4000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0522" y="694208"/>
            <a:ext cx="5808161" cy="598091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9398" y="813450"/>
            <a:ext cx="260572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p width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creases with decreasing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ce		     , 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p becomes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st luminou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ner boundar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most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uches down the horiz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539492"/>
              </p:ext>
            </p:extLst>
          </p:nvPr>
        </p:nvGraphicFramePr>
        <p:xfrm>
          <a:off x="306089" y="2046212"/>
          <a:ext cx="182403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8" name="Equation" r:id="rId4" imgW="850680" imgH="279360" progId="Equation.DSMT4">
                  <p:embed/>
                </p:oleObj>
              </mc:Choice>
              <mc:Fallback>
                <p:oleObj name="Equation" r:id="rId4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6089" y="2046212"/>
                        <a:ext cx="1824038" cy="598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79672"/>
              </p:ext>
            </p:extLst>
          </p:nvPr>
        </p:nvGraphicFramePr>
        <p:xfrm>
          <a:off x="1164029" y="2920474"/>
          <a:ext cx="1516109" cy="644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49" name="Equation" r:id="rId6" imgW="596880" imgH="253800" progId="Equation.DSMT4">
                  <p:embed/>
                </p:oleObj>
              </mc:Choice>
              <mc:Fallback>
                <p:oleObj name="Equation" r:id="rId6" imgW="5968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64029" y="2920474"/>
                        <a:ext cx="1516109" cy="644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886845" y="5233050"/>
            <a:ext cx="25836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 (fixed)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4486233" y="1413164"/>
            <a:ext cx="0" cy="967034"/>
          </a:xfrm>
          <a:prstGeom prst="straightConnector1">
            <a:avLst/>
          </a:prstGeom>
          <a:ln w="25400">
            <a:solidFill>
              <a:srgbClr val="FF0000"/>
            </a:solidFill>
            <a:headEnd type="triangl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 rot="-5400000">
            <a:off x="3280682" y="1559844"/>
            <a:ext cx="139543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cs typeface="Arial" panose="020B0604020202020204" pitchFamily="34" charset="0"/>
              </a:rPr>
              <a:t>Gap width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3596640" y="2546597"/>
            <a:ext cx="5139958" cy="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83690" y="2644699"/>
            <a:ext cx="13899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ecreasing 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753155"/>
              </p:ext>
            </p:extLst>
          </p:nvPr>
        </p:nvGraphicFramePr>
        <p:xfrm>
          <a:off x="5759450" y="2476500"/>
          <a:ext cx="3143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50" name="Equation" r:id="rId8" imgW="164880" imgH="279360" progId="Equation.DSMT4">
                  <p:embed/>
                </p:oleObj>
              </mc:Choice>
              <mc:Fallback>
                <p:oleObj name="Equation" r:id="rId8" imgW="1648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759450" y="2476500"/>
                        <a:ext cx="314325" cy="531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 rot="-5400000">
            <a:off x="3612926" y="1628997"/>
            <a:ext cx="11773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=s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2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14676" y="6316556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5,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05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1"/>
            <a:ext cx="8780318" cy="737750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SM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: IC310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815367" y="1080645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5,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376" y="1593669"/>
            <a:ext cx="7316198" cy="5143758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8440" y="988368"/>
            <a:ext cx="422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curvature radius,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sz="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69967" y="5348255"/>
            <a:ext cx="1907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xed,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t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774962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77236"/>
            <a:ext cx="9144000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latin typeface="+mn-lt"/>
                <a:ea typeface="ＭＳ 明朝" pitchFamily="17" charset="-128"/>
              </a:rPr>
              <a:t>§ </a:t>
            </a:r>
            <a:r>
              <a:rPr lang="en-US" altLang="ja-JP" dirty="0" smtClean="0">
                <a:solidFill>
                  <a:schemeClr val="tx1"/>
                </a:solidFill>
                <a:latin typeface="+mn-lt"/>
                <a:ea typeface="ＭＳ 明朝" pitchFamily="17" charset="-128"/>
              </a:rPr>
              <a:t>1	</a:t>
            </a:r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7368" y="1153285"/>
            <a:ext cx="8563364" cy="55707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dio emission from extra-galactic jet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bably resul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all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oving plasma consisting of 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amp;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llow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wer-law energy distributio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dford &amp;</a:t>
            </a:r>
            <a:r>
              <a:rPr lang="en-US" sz="2000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önigl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9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32, 34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ir non-therma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pectrum ranges from radio to </a:t>
            </a:r>
            <a:r>
              <a:rPr lang="en-US" sz="2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rays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sibl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issi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es are synchrotron and inverse-Compton scatterings (ICS) b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particle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elerated a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ck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jets.</a:t>
            </a:r>
          </a:p>
          <a:p>
            <a:endParaRPr lang="en-US" sz="2800" dirty="0">
              <a:solidFill>
                <a:schemeClr val="bg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is shock-in-jet model, the </a:t>
            </a:r>
            <a:r>
              <a:rPr lang="en-US" sz="2800" dirty="0"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rays can reach very high energies (VHE, ~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via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CS of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highest energy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±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’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2500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1"/>
            <a:ext cx="8780318" cy="737750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SM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: IC310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46291" y="1090817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6,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9222" y="1584960"/>
            <a:ext cx="7307352" cy="514829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78440" y="988368"/>
            <a:ext cx="42260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curvature radius,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r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9967" y="5348255"/>
            <a:ext cx="1907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xed,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t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4173937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SM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: IC310</a:t>
            </a:r>
            <a:endParaRPr lang="en-US" sz="4000" dirty="0"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116" y="809897"/>
            <a:ext cx="8258597" cy="587803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7879" y="6388520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6,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15921" y="1005784"/>
            <a:ext cx="422602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perpose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r>
              <a:rPr lang="en-US" sz="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67%) &amp; </a:t>
            </a:r>
            <a:r>
              <a:rPr lang="en-US" sz="24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4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1</a:t>
            </a:r>
            <a:r>
              <a:rPr lang="en-US" sz="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3%).</a:t>
            </a:r>
          </a:p>
          <a:p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-law-like SED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formed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64527" y="4438307"/>
            <a:ext cx="1907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=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fixed,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not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i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</a:p>
        </p:txBody>
      </p:sp>
    </p:spTree>
    <p:extLst>
      <p:ext uri="{BB962C8B-B14F-4D97-AF65-F5344CB8AC3E}">
        <p14:creationId xmlns:p14="http://schemas.microsoft.com/office/powerpoint/2010/main" val="1783245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723" y="1809304"/>
            <a:ext cx="7263384" cy="4416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4  SM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: the case of IC310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800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 &amp; 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 2016, </a:t>
            </a:r>
            <a:r>
              <a:rPr lang="en-US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18, 50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4" y="809897"/>
            <a:ext cx="83347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scaded pair spectrum outside gap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→ Defines down-stream jet properti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85241" y="3845429"/>
            <a:ext cx="1488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econdary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448097" y="2074436"/>
            <a:ext cx="1138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ertiary</a:t>
            </a:r>
            <a:endParaRPr lang="en-US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4939286" y="4439264"/>
            <a:ext cx="1508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9900"/>
                </a:solidFill>
              </a:rPr>
              <a:t>Quatenary</a:t>
            </a:r>
            <a:endParaRPr lang="en-US" sz="2400" dirty="0">
              <a:solidFill>
                <a:srgbClr val="0099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66491" y="4751429"/>
            <a:ext cx="11816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Quinary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17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809897"/>
            <a:ext cx="850514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next apply the same method to radio galaxy M87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1230+1230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=0.004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~6.4×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chett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’9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89, 579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bhard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Thomas ’09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00, 1690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1656" y="2732283"/>
            <a:ext cx="3867139" cy="345067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053016" y="6351021"/>
            <a:ext cx="27844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Junor</a:t>
            </a:r>
            <a:r>
              <a:rPr lang="en-US" dirty="0" smtClean="0"/>
              <a:t> + ’99 Nature 401, 891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511656" y="2732283"/>
            <a:ext cx="9252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M87</a:t>
            </a:r>
          </a:p>
          <a:p>
            <a:r>
              <a:rPr lang="en-US" sz="2000" dirty="0" smtClean="0">
                <a:solidFill>
                  <a:schemeClr val="bg1"/>
                </a:solidFill>
              </a:rPr>
              <a:t>43 GHz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04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t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2" y="809897"/>
            <a:ext cx="8505142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next apply the same method to radio galaxy M87 (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V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J1230+1230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=0.0044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~6.4×10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chett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’97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89, 579;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bhard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Thomas ’09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00, 1690)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ght crossing time of the event horizon,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GM/c</a:t>
            </a:r>
            <a:r>
              <a:rPr lang="en-US" sz="28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8 hrs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HE variability timescale ~ days	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Emission region &lt; 5×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r>
              <a:rPr lang="en-US" sz="2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		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ramovsk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’12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4, 151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ewing angle ~ 17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iretta + ’99; Cheung + ’07)</a:t>
            </a:r>
          </a:p>
          <a:p>
            <a:endParaRPr lang="en-US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ak beaming suggests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ssion from horizon scale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 thus explor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H-gap emission, assuming 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=</a:t>
            </a:r>
            <a:r>
              <a:rPr lang="en-US" sz="2800" i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28389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573" y="1556178"/>
            <a:ext cx="7144512" cy="5017008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07621"/>
              </p:ext>
            </p:extLst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2"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33534"/>
              </p:ext>
            </p:extLst>
          </p:nvPr>
        </p:nvGraphicFramePr>
        <p:xfrm>
          <a:off x="5782496" y="1120856"/>
          <a:ext cx="3044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3"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1120856"/>
                        <a:ext cx="30448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691170"/>
              </p:ext>
            </p:extLst>
          </p:nvPr>
        </p:nvGraphicFramePr>
        <p:xfrm>
          <a:off x="2745690" y="704950"/>
          <a:ext cx="216376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4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45690" y="704950"/>
                        <a:ext cx="2163763" cy="708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40280" y="4783686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69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1.3×10</a:t>
            </a:r>
            <a:r>
              <a:rPr lang="en-US" sz="2800" baseline="30000" dirty="0" smtClean="0"/>
              <a:t>-5</a:t>
            </a:r>
            <a:endParaRPr lang="en-US" sz="2800" baseline="30000" dirty="0"/>
          </a:p>
        </p:txBody>
      </p:sp>
      <p:sp>
        <p:nvSpPr>
          <p:cNvPr id="12" name="TextBox 11"/>
          <p:cNvSpPr txBox="1"/>
          <p:nvPr/>
        </p:nvSpPr>
        <p:spPr>
          <a:xfrm>
            <a:off x="2724912" y="4587692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7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.2×10</a:t>
            </a:r>
            <a:r>
              <a:rPr lang="en-US" sz="2800" baseline="30000" dirty="0" smtClean="0">
                <a:solidFill>
                  <a:srgbClr val="FF0000"/>
                </a:solidFill>
              </a:rPr>
              <a:t>-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72649" y="3992871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7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1.0×10</a:t>
            </a:r>
            <a:r>
              <a:rPr lang="en-US" sz="2800" baseline="30000" dirty="0" smtClean="0">
                <a:solidFill>
                  <a:srgbClr val="0000FF"/>
                </a:solidFill>
              </a:rPr>
              <a:t>-4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3338513" y="1765300"/>
            <a:ext cx="2033587" cy="1188107"/>
            <a:chOff x="3338513" y="1765300"/>
            <a:chExt cx="2033587" cy="1188107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989040"/>
                </p:ext>
              </p:extLst>
            </p:nvPr>
          </p:nvGraphicFramePr>
          <p:xfrm>
            <a:off x="3338513" y="1765300"/>
            <a:ext cx="2033587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5" name="Equation" r:id="rId10" imgW="850680" imgH="279360" progId="Equation.DSMT4">
                    <p:embed/>
                  </p:oleObj>
                </mc:Choice>
                <mc:Fallback>
                  <p:oleObj name="Equation" r:id="rId10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338513" y="1765300"/>
                          <a:ext cx="2033587" cy="665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14"/>
            <p:cNvCxnSpPr/>
            <p:nvPr/>
          </p:nvCxnSpPr>
          <p:spPr>
            <a:xfrm flipH="1">
              <a:off x="3499945" y="2430316"/>
              <a:ext cx="327626" cy="523091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" name="Group 13"/>
          <p:cNvGrpSpPr/>
          <p:nvPr/>
        </p:nvGrpSpPr>
        <p:grpSpPr>
          <a:xfrm>
            <a:off x="7577959" y="1990338"/>
            <a:ext cx="1432130" cy="1057662"/>
            <a:chOff x="7577959" y="1990338"/>
            <a:chExt cx="1432130" cy="1057662"/>
          </a:xfrm>
        </p:grpSpPr>
        <p:sp>
          <p:nvSpPr>
            <p:cNvPr id="17" name="TextBox 16"/>
            <p:cNvSpPr txBox="1"/>
            <p:nvPr/>
          </p:nvSpPr>
          <p:spPr>
            <a:xfrm>
              <a:off x="7627979" y="1990338"/>
              <a:ext cx="1382110" cy="523220"/>
            </a:xfrm>
            <a:prstGeom prst="rect">
              <a:avLst/>
            </a:pr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.3×10</a:t>
              </a:r>
              <a:r>
                <a:rPr lang="en-US" sz="2800" baseline="30000" dirty="0" smtClean="0"/>
                <a:t>-5</a:t>
              </a:r>
              <a:endParaRPr lang="en-US" sz="2800" baseline="30000" dirty="0"/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 flipH="1">
              <a:off x="7577959" y="2513558"/>
              <a:ext cx="598373" cy="53444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94514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573" y="1556178"/>
            <a:ext cx="7144512" cy="501700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28194" y="4261892"/>
            <a:ext cx="5822730" cy="1384995"/>
          </a:xfrm>
          <a:prstGeom prst="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ew times smaller than 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HE flare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AGIC, VERITAS, 2012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J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46, 151)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(2-7)×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rg s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09535"/>
              </p:ext>
            </p:extLst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2"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9310324"/>
              </p:ext>
            </p:extLst>
          </p:nvPr>
        </p:nvGraphicFramePr>
        <p:xfrm>
          <a:off x="5782496" y="1120856"/>
          <a:ext cx="3044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3"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1120856"/>
                        <a:ext cx="30448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2381256"/>
              </p:ext>
            </p:extLst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54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7577959" y="1990338"/>
            <a:ext cx="1432130" cy="1057662"/>
            <a:chOff x="7577959" y="1990338"/>
            <a:chExt cx="1432130" cy="1057662"/>
          </a:xfrm>
        </p:grpSpPr>
        <p:sp>
          <p:nvSpPr>
            <p:cNvPr id="12" name="TextBox 11"/>
            <p:cNvSpPr txBox="1"/>
            <p:nvPr/>
          </p:nvSpPr>
          <p:spPr>
            <a:xfrm>
              <a:off x="7627979" y="1990338"/>
              <a:ext cx="1382110" cy="523220"/>
            </a:xfrm>
            <a:prstGeom prst="rect">
              <a:avLst/>
            </a:pr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.3×10</a:t>
              </a:r>
              <a:r>
                <a:rPr lang="en-US" sz="2800" baseline="30000" dirty="0" smtClean="0"/>
                <a:t>-5</a:t>
              </a:r>
              <a:endParaRPr lang="en-US" sz="2800" baseline="30000" dirty="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H="1">
              <a:off x="7577959" y="2513558"/>
              <a:ext cx="598373" cy="53444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946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0573" y="1556178"/>
            <a:ext cx="7144512" cy="501700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7" name="Equation" r:id="rId4" imgW="1079280" imgH="241200" progId="Equation.DSMT4">
                  <p:embed/>
                </p:oleObj>
              </mc:Choice>
              <mc:Fallback>
                <p:oleObj name="Equation" r:id="rId4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5782496" y="1120856"/>
          <a:ext cx="30448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18" name="Equation" r:id="rId6" imgW="1650960" imgH="228600" progId="Equation.DSMT4">
                  <p:embed/>
                </p:oleObj>
              </mc:Choice>
              <mc:Fallback>
                <p:oleObj name="Equation" r:id="rId6" imgW="1650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1120856"/>
                        <a:ext cx="304482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2196662" y="3740678"/>
            <a:ext cx="6630659" cy="2013092"/>
            <a:chOff x="2196662" y="4064682"/>
            <a:chExt cx="6630659" cy="2013092"/>
          </a:xfrm>
        </p:grpSpPr>
        <p:sp>
          <p:nvSpPr>
            <p:cNvPr id="6" name="TextBox 5"/>
            <p:cNvSpPr txBox="1"/>
            <p:nvPr/>
          </p:nvSpPr>
          <p:spPr>
            <a:xfrm>
              <a:off x="2196662" y="4261892"/>
              <a:ext cx="6630659" cy="18158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 addition,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is      exceeds the observational </a:t>
              </a: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constraint, ~6×10</a:t>
              </a:r>
              <a:r>
                <a:rPr lang="en-US" sz="28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6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(SMA, </a:t>
              </a:r>
              <a:r>
                <a:rPr lang="en-US" sz="28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uo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+ ’14).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us, examine if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eater flux is obtained at smaller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ccretion rate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y changing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W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nd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4526"/>
                </p:ext>
              </p:extLst>
            </p:nvPr>
          </p:nvGraphicFramePr>
          <p:xfrm>
            <a:off x="4603858" y="4064682"/>
            <a:ext cx="420087" cy="7070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419" name="Equation" r:id="rId8" imgW="164880" imgH="279360" progId="Equation.DSMT4">
                    <p:embed/>
                  </p:oleObj>
                </mc:Choice>
                <mc:Fallback>
                  <p:oleObj name="Equation" r:id="rId8" imgW="164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603858" y="4064682"/>
                          <a:ext cx="420087" cy="707014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460975"/>
              </p:ext>
            </p:extLst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420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7577959" y="1990338"/>
            <a:ext cx="1432130" cy="1057662"/>
            <a:chOff x="7577959" y="1990338"/>
            <a:chExt cx="1432130" cy="1057662"/>
          </a:xfrm>
        </p:grpSpPr>
        <p:sp>
          <p:nvSpPr>
            <p:cNvPr id="16" name="TextBox 15"/>
            <p:cNvSpPr txBox="1"/>
            <p:nvPr/>
          </p:nvSpPr>
          <p:spPr>
            <a:xfrm>
              <a:off x="7627979" y="1990338"/>
              <a:ext cx="1382110" cy="523220"/>
            </a:xfrm>
            <a:prstGeom prst="rect">
              <a:avLst/>
            </a:prstGeom>
            <a:solidFill>
              <a:schemeClr val="bg1"/>
            </a:solidFill>
            <a:scene3d>
              <a:camera prst="orthographicFront">
                <a:rot lat="0" lon="0" rev="0"/>
              </a:camera>
              <a:lightRig rig="threePt" dir="t"/>
            </a:scene3d>
          </p:spPr>
          <p:txBody>
            <a:bodyPr wrap="square" rtlCol="0">
              <a:spAutoFit/>
            </a:bodyPr>
            <a:lstStyle/>
            <a:p>
              <a:r>
                <a:rPr lang="en-US" sz="2800" dirty="0" smtClean="0"/>
                <a:t>1.3×10</a:t>
              </a:r>
              <a:r>
                <a:rPr lang="en-US" sz="2800" baseline="30000" dirty="0" smtClean="0"/>
                <a:t>-5</a:t>
              </a:r>
              <a:endParaRPr lang="en-US" sz="2800" baseline="30000" dirty="0"/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 flipH="1">
              <a:off x="7577959" y="2513558"/>
              <a:ext cx="598373" cy="534442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444726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13597"/>
              </p:ext>
            </p:extLst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0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756" y="1565322"/>
            <a:ext cx="7107936" cy="50078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24800" y="1154392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1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89966"/>
              </p:ext>
            </p:extLst>
          </p:nvPr>
        </p:nvGraphicFramePr>
        <p:xfrm>
          <a:off x="3496168" y="1821642"/>
          <a:ext cx="20335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2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96168" y="1821642"/>
                        <a:ext cx="2033587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480432" y="4905644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69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2882567" y="4644034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7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.2×10</a:t>
            </a:r>
            <a:r>
              <a:rPr lang="en-US" sz="2800" baseline="30000" dirty="0" smtClean="0">
                <a:solidFill>
                  <a:srgbClr val="FF0000"/>
                </a:solidFill>
              </a:rPr>
              <a:t>-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130304" y="4049213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7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1.0×10</a:t>
            </a:r>
            <a:r>
              <a:rPr lang="en-US" sz="2800" baseline="30000" dirty="0" smtClean="0">
                <a:solidFill>
                  <a:srgbClr val="0000FF"/>
                </a:solidFill>
              </a:rPr>
              <a:t>-4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657600" y="2486658"/>
            <a:ext cx="327626" cy="523091"/>
          </a:xfrm>
          <a:prstGeom prst="straightConnector1">
            <a:avLst/>
          </a:prstGeom>
          <a:ln w="19050">
            <a:solidFill>
              <a:srgbClr val="00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88808"/>
              </p:ext>
            </p:extLst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93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139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3" name="Equation" r:id="rId3" imgW="1638000" imgH="228600" progId="Equation.DSMT4">
                  <p:embed/>
                </p:oleObj>
              </mc:Choice>
              <mc:Fallback>
                <p:oleObj name="Equation" r:id="rId3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4756" y="1565322"/>
            <a:ext cx="7107936" cy="500786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924800" y="1154392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4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509932" y="4120055"/>
            <a:ext cx="8092965" cy="1693767"/>
            <a:chOff x="509932" y="4120055"/>
            <a:chExt cx="8092965" cy="1693767"/>
          </a:xfrm>
        </p:grpSpPr>
        <p:sp>
          <p:nvSpPr>
            <p:cNvPr id="4" name="Rectangle 3"/>
            <p:cNvSpPr/>
            <p:nvPr/>
          </p:nvSpPr>
          <p:spPr>
            <a:xfrm>
              <a:off x="509932" y="4120055"/>
              <a:ext cx="8092965" cy="1693767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693378" y="4375793"/>
              <a:ext cx="7739314" cy="1384995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p solution exists at smaller 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slowly rotating magnetosphere </a:t>
              </a:r>
              <a:r>
                <a:rPr lang="en-US" sz="28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W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0.15</a:t>
              </a:r>
              <a:r>
                <a:rPr lang="en-US" sz="28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w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owever, the flux reduces to 30% of the 0.3</a:t>
              </a:r>
              <a:r>
                <a:rPr lang="en-US" sz="2800" dirty="0" smtClean="0">
                  <a:latin typeface="Symbol" panose="05050102010706020507" pitchFamily="18" charset="2"/>
                  <a:cs typeface="Times New Roman" panose="02020603050405020304" pitchFamily="18" charset="0"/>
                </a:rPr>
                <a:t>w</a:t>
              </a:r>
              <a:r>
                <a:rPr lang="en-US" sz="28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se.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291948"/>
                </p:ext>
              </p:extLst>
            </p:nvPr>
          </p:nvGraphicFramePr>
          <p:xfrm>
            <a:off x="5054280" y="4157641"/>
            <a:ext cx="2796948" cy="71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35" name="Equation" r:id="rId8" imgW="1091880" imgH="279360" progId="Equation.DSMT4">
                    <p:embed/>
                  </p:oleObj>
                </mc:Choice>
                <mc:Fallback>
                  <p:oleObj name="Equation" r:id="rId8" imgW="1091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054280" y="4157641"/>
                          <a:ext cx="2796948" cy="713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6681"/>
              </p:ext>
            </p:extLst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36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627979" y="1990338"/>
            <a:ext cx="1382110" cy="523220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7851228" y="2513558"/>
            <a:ext cx="325104" cy="4713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>
            <a:off x="3459574" y="1675231"/>
            <a:ext cx="2033587" cy="1188107"/>
            <a:chOff x="3338513" y="1765300"/>
            <a:chExt cx="2033587" cy="1188107"/>
          </a:xfrm>
        </p:grpSpPr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51337"/>
                </p:ext>
              </p:extLst>
            </p:nvPr>
          </p:nvGraphicFramePr>
          <p:xfrm>
            <a:off x="3338513" y="1765300"/>
            <a:ext cx="2033587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437" name="Equation" r:id="rId12" imgW="850680" imgH="279360" progId="Equation.DSMT4">
                    <p:embed/>
                  </p:oleObj>
                </mc:Choice>
                <mc:Fallback>
                  <p:oleObj name="Equation" r:id="rId12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38513" y="1765300"/>
                          <a:ext cx="2033587" cy="665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Arrow Connector 22"/>
            <p:cNvCxnSpPr/>
            <p:nvPr/>
          </p:nvCxnSpPr>
          <p:spPr>
            <a:xfrm flipH="1">
              <a:off x="3499945" y="2430316"/>
              <a:ext cx="327626" cy="523091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24042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5813" y="115690"/>
            <a:ext cx="8640137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latin typeface="+mn-lt"/>
                <a:ea typeface="ＭＳ 明朝" pitchFamily="17" charset="-128"/>
              </a:rPr>
              <a:t>§ </a:t>
            </a:r>
            <a:r>
              <a:rPr lang="en-US" altLang="ja-JP" sz="5300" dirty="0">
                <a:latin typeface="+mn-lt"/>
                <a:ea typeface="ＭＳ 明朝" pitchFamily="17" charset="-128"/>
              </a:rPr>
              <a:t>1</a:t>
            </a:r>
            <a:r>
              <a:rPr lang="en-US" altLang="ja-JP" sz="4900" dirty="0">
                <a:latin typeface="+mn-lt"/>
                <a:ea typeface="ＭＳ 明朝" pitchFamily="17" charset="-128"/>
              </a:rPr>
              <a:t> 	</a:t>
            </a:r>
            <a:r>
              <a:rPr lang="en-US" dirty="0" smtClean="0">
                <a:latin typeface="+mn-lt"/>
              </a:rPr>
              <a:t>Introduction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5814" y="1176991"/>
            <a:ext cx="8640137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ts can be powered when the rotational energy of BHs ar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magnetically extracted.	     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landford &amp;</a:t>
            </a:r>
            <a:r>
              <a:rPr lang="en-US" sz="24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ajek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77, MNRAS 179, 433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ze o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et formati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gion &gt;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M/c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.5×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.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LBI has not ye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vide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angular resoluti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scal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(e.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, @230GHz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87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olved a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cale)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383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85" y="1608138"/>
            <a:ext cx="7010400" cy="498957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189279" y="1145673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745474"/>
              </p:ext>
            </p:extLst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4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5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7789966"/>
              </p:ext>
            </p:extLst>
          </p:nvPr>
        </p:nvGraphicFramePr>
        <p:xfrm>
          <a:off x="3338513" y="1765300"/>
          <a:ext cx="2033587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6" name="Equation" r:id="rId8" imgW="850680" imgH="279360" progId="Equation.DSMT4">
                  <p:embed/>
                </p:oleObj>
              </mc:Choice>
              <mc:Fallback>
                <p:oleObj name="Equation" r:id="rId8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338513" y="1765300"/>
                        <a:ext cx="2033587" cy="665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366404" y="4914390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698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sp>
        <p:nvSpPr>
          <p:cNvPr id="17" name="TextBox 16"/>
          <p:cNvSpPr txBox="1"/>
          <p:nvPr/>
        </p:nvSpPr>
        <p:spPr>
          <a:xfrm>
            <a:off x="2724912" y="4587692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71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3.2×10</a:t>
            </a:r>
            <a:r>
              <a:rPr lang="en-US" sz="2800" baseline="30000" dirty="0" smtClean="0">
                <a:solidFill>
                  <a:srgbClr val="FF0000"/>
                </a:solidFill>
              </a:rPr>
              <a:t>-5</a:t>
            </a:r>
            <a:endParaRPr lang="en-US" sz="2800" baseline="30000" dirty="0">
              <a:solidFill>
                <a:srgbClr val="FF00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972649" y="3992871"/>
            <a:ext cx="1382110" cy="523220"/>
          </a:xfrm>
          <a:prstGeom prst="rect">
            <a:avLst/>
          </a:prstGeom>
          <a:noFill/>
          <a:scene3d>
            <a:camera prst="orthographicFront">
              <a:rot lat="0" lon="0" rev="1740000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1.0×10</a:t>
            </a:r>
            <a:r>
              <a:rPr lang="en-US" sz="2800" baseline="30000" dirty="0" smtClean="0">
                <a:solidFill>
                  <a:srgbClr val="0000FF"/>
                </a:solidFill>
              </a:rPr>
              <a:t>-4</a:t>
            </a:r>
            <a:endParaRPr lang="en-US" sz="2800" baseline="30000" dirty="0">
              <a:solidFill>
                <a:srgbClr val="0000FF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3499945" y="2430316"/>
            <a:ext cx="327626" cy="523091"/>
          </a:xfrm>
          <a:prstGeom prst="straightConnector1">
            <a:avLst/>
          </a:prstGeom>
          <a:ln w="19050">
            <a:solidFill>
              <a:srgbClr val="0099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041479"/>
              </p:ext>
            </p:extLst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707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</p:spTree>
    <p:extLst>
      <p:ext uri="{BB962C8B-B14F-4D97-AF65-F5344CB8AC3E}">
        <p14:creationId xmlns:p14="http://schemas.microsoft.com/office/powerpoint/2010/main" val="2122114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85" y="1608138"/>
            <a:ext cx="7010400" cy="498957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189279" y="1145673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49" name="Equation" r:id="rId4" imgW="1638000" imgH="228600" progId="Equation.DSMT4">
                  <p:embed/>
                </p:oleObj>
              </mc:Choice>
              <mc:Fallback>
                <p:oleObj name="Equation" r:id="rId4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0" name="Equation" r:id="rId6" imgW="1079280" imgH="241200" progId="Equation.DSMT4">
                  <p:embed/>
                </p:oleObj>
              </mc:Choice>
              <mc:Fallback>
                <p:oleObj name="Equation" r:id="rId6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14964" y="3720812"/>
            <a:ext cx="8319133" cy="2139708"/>
            <a:chOff x="414964" y="3720812"/>
            <a:chExt cx="8319133" cy="2139708"/>
          </a:xfrm>
        </p:grpSpPr>
        <p:sp>
          <p:nvSpPr>
            <p:cNvPr id="16" name="Rectangle 15"/>
            <p:cNvSpPr/>
            <p:nvPr/>
          </p:nvSpPr>
          <p:spPr>
            <a:xfrm>
              <a:off x="414964" y="3720812"/>
              <a:ext cx="8319133" cy="2139708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51600" y="3959344"/>
              <a:ext cx="8077393" cy="1815882"/>
            </a:xfrm>
            <a:prstGeom prst="rect">
              <a:avLst/>
            </a:prstGeom>
            <a:solidFill>
              <a:schemeClr val="bg1"/>
            </a:solidFill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ap solution exists at smaller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			         also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or rapidly rotating BH,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=0.99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lux increases from </a:t>
              </a:r>
              <a:r>
                <a:rPr lang="en-US" sz="28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=0.90M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ase, approaching the observed value, </a:t>
              </a: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~(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-7)×10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rg s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1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m</a:t>
              </a:r>
              <a:r>
                <a:rPr lang="en-US" sz="28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3385236"/>
                </p:ext>
              </p:extLst>
            </p:nvPr>
          </p:nvGraphicFramePr>
          <p:xfrm>
            <a:off x="4919501" y="3765226"/>
            <a:ext cx="2796948" cy="713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1" name="Equation" r:id="rId8" imgW="1091880" imgH="279360" progId="Equation.DSMT4">
                    <p:embed/>
                  </p:oleObj>
                </mc:Choice>
                <mc:Fallback>
                  <p:oleObj name="Equation" r:id="rId8" imgW="1091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4919501" y="3765226"/>
                          <a:ext cx="2796948" cy="71365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07922"/>
              </p:ext>
            </p:extLst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52" name="Equation" r:id="rId10" imgW="850680" imgH="279360" progId="Equation.DSMT4">
                  <p:embed/>
                </p:oleObj>
              </mc:Choice>
              <mc:Fallback>
                <p:oleObj name="Equation" r:id="rId10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564464" y="1706541"/>
            <a:ext cx="1382110" cy="523220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cxnSp>
        <p:nvCxnSpPr>
          <p:cNvPr id="25" name="Straight Arrow Connector 24"/>
          <p:cNvCxnSpPr/>
          <p:nvPr/>
        </p:nvCxnSpPr>
        <p:spPr>
          <a:xfrm flipH="1">
            <a:off x="7787713" y="2229761"/>
            <a:ext cx="325104" cy="4713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Group 25"/>
          <p:cNvGrpSpPr/>
          <p:nvPr/>
        </p:nvGrpSpPr>
        <p:grpSpPr>
          <a:xfrm>
            <a:off x="3338513" y="1765300"/>
            <a:ext cx="2033587" cy="1188107"/>
            <a:chOff x="3338513" y="1765300"/>
            <a:chExt cx="2033587" cy="1188107"/>
          </a:xfrm>
        </p:grpSpPr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51337"/>
                </p:ext>
              </p:extLst>
            </p:nvPr>
          </p:nvGraphicFramePr>
          <p:xfrm>
            <a:off x="3338513" y="1765300"/>
            <a:ext cx="2033587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453" name="Equation" r:id="rId12" imgW="850680" imgH="279360" progId="Equation.DSMT4">
                    <p:embed/>
                  </p:oleObj>
                </mc:Choice>
                <mc:Fallback>
                  <p:oleObj name="Equation" r:id="rId12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338513" y="1765300"/>
                          <a:ext cx="2033587" cy="665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8" name="Straight Arrow Connector 27"/>
            <p:cNvCxnSpPr/>
            <p:nvPr/>
          </p:nvCxnSpPr>
          <p:spPr>
            <a:xfrm flipH="1">
              <a:off x="3499945" y="2430316"/>
              <a:ext cx="327626" cy="523091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73967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85" y="1608138"/>
            <a:ext cx="7010400" cy="498957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189279" y="1145673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5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6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7"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54868" y="3959142"/>
            <a:ext cx="3491706" cy="1815882"/>
            <a:chOff x="5454868" y="4188299"/>
            <a:chExt cx="3491706" cy="1815882"/>
          </a:xfrm>
        </p:grpSpPr>
        <p:sp>
          <p:nvSpPr>
            <p:cNvPr id="21" name="TextBox 20"/>
            <p:cNvSpPr txBox="1"/>
            <p:nvPr/>
          </p:nvSpPr>
          <p:spPr>
            <a:xfrm>
              <a:off x="5454868" y="4188299"/>
              <a:ext cx="3491706" cy="18158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 any case,</a:t>
              </a:r>
            </a:p>
            <a:p>
              <a:endPara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eater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→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iescent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aller 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 flare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4133717"/>
                </p:ext>
              </p:extLst>
            </p:nvPr>
          </p:nvGraphicFramePr>
          <p:xfrm>
            <a:off x="6680053" y="5229433"/>
            <a:ext cx="406009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8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80053" y="5229433"/>
                          <a:ext cx="406009" cy="735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59335"/>
                </p:ext>
              </p:extLst>
            </p:nvPr>
          </p:nvGraphicFramePr>
          <p:xfrm>
            <a:off x="6680053" y="4613626"/>
            <a:ext cx="406009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9" name="Equation" r:id="rId13" imgW="164880" imgH="279360" progId="Equation.DSMT4">
                    <p:embed/>
                  </p:oleObj>
                </mc:Choice>
                <mc:Fallback>
                  <p:oleObj name="Equation" r:id="rId13" imgW="164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80053" y="4613626"/>
                          <a:ext cx="406009" cy="735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TextBox 24"/>
          <p:cNvSpPr txBox="1"/>
          <p:nvPr/>
        </p:nvSpPr>
        <p:spPr>
          <a:xfrm>
            <a:off x="7627979" y="1990338"/>
            <a:ext cx="1382110" cy="523220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cxnSp>
        <p:nvCxnSpPr>
          <p:cNvPr id="26" name="Straight Arrow Connector 25"/>
          <p:cNvCxnSpPr/>
          <p:nvPr/>
        </p:nvCxnSpPr>
        <p:spPr>
          <a:xfrm flipH="1">
            <a:off x="7851228" y="2513558"/>
            <a:ext cx="325104" cy="4713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6"/>
          <p:cNvGrpSpPr/>
          <p:nvPr/>
        </p:nvGrpSpPr>
        <p:grpSpPr>
          <a:xfrm>
            <a:off x="3338513" y="1765300"/>
            <a:ext cx="2033587" cy="1188107"/>
            <a:chOff x="3338513" y="1765300"/>
            <a:chExt cx="2033587" cy="1188107"/>
          </a:xfrm>
        </p:grpSpPr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51337"/>
                </p:ext>
              </p:extLst>
            </p:nvPr>
          </p:nvGraphicFramePr>
          <p:xfrm>
            <a:off x="3338513" y="1765300"/>
            <a:ext cx="2033587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0" name="Equation" r:id="rId15" imgW="850680" imgH="279360" progId="Equation.DSMT4">
                    <p:embed/>
                  </p:oleObj>
                </mc:Choice>
                <mc:Fallback>
                  <p:oleObj name="Equation" r:id="rId15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38513" y="1765300"/>
                          <a:ext cx="2033587" cy="665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9" name="Straight Arrow Connector 28"/>
            <p:cNvCxnSpPr/>
            <p:nvPr/>
          </p:nvCxnSpPr>
          <p:spPr>
            <a:xfrm flipH="1">
              <a:off x="3499945" y="2430316"/>
              <a:ext cx="327626" cy="523091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51358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85" y="1608138"/>
            <a:ext cx="7010400" cy="498957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189279" y="1145673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4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5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56"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54868" y="3959142"/>
            <a:ext cx="3491706" cy="1815882"/>
            <a:chOff x="5454868" y="4188299"/>
            <a:chExt cx="3491706" cy="1815882"/>
          </a:xfrm>
        </p:grpSpPr>
        <p:sp>
          <p:nvSpPr>
            <p:cNvPr id="21" name="TextBox 20"/>
            <p:cNvSpPr txBox="1"/>
            <p:nvPr/>
          </p:nvSpPr>
          <p:spPr>
            <a:xfrm>
              <a:off x="5454868" y="4188299"/>
              <a:ext cx="3491706" cy="1815882"/>
            </a:xfrm>
            <a:prstGeom prst="rect">
              <a:avLst/>
            </a:prstGeom>
            <a:solidFill>
              <a:schemeClr val="bg1"/>
            </a:solidFill>
            <a:ln w="5080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 any case,</a:t>
              </a:r>
            </a:p>
            <a:p>
              <a:endPara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reater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  →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iescent</a:t>
              </a:r>
              <a:endPara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maller     </a:t>
              </a:r>
              <a:r>
                <a: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→ flare</a:t>
              </a: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6680053" y="5229433"/>
            <a:ext cx="406009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7" name="Equation" r:id="rId11" imgW="164880" imgH="279360" progId="Equation.DSMT4">
                    <p:embed/>
                  </p:oleObj>
                </mc:Choice>
                <mc:Fallback>
                  <p:oleObj name="Equation" r:id="rId11" imgW="164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80053" y="5229433"/>
                          <a:ext cx="406009" cy="735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6680053" y="4613626"/>
            <a:ext cx="406009" cy="735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8" name="Equation" r:id="rId13" imgW="164880" imgH="279360" progId="Equation.DSMT4">
                    <p:embed/>
                  </p:oleObj>
                </mc:Choice>
                <mc:Fallback>
                  <p:oleObj name="Equation" r:id="rId13" imgW="1648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6680053" y="4613626"/>
                          <a:ext cx="406009" cy="73501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TextBox 14"/>
          <p:cNvSpPr txBox="1"/>
          <p:nvPr/>
        </p:nvSpPr>
        <p:spPr>
          <a:xfrm>
            <a:off x="7627979" y="1990338"/>
            <a:ext cx="1382110" cy="523220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7851228" y="2513558"/>
            <a:ext cx="325104" cy="4713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3338513" y="1765300"/>
            <a:ext cx="2033587" cy="1188107"/>
            <a:chOff x="3338513" y="1765300"/>
            <a:chExt cx="2033587" cy="1188107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51337"/>
                </p:ext>
              </p:extLst>
            </p:nvPr>
          </p:nvGraphicFramePr>
          <p:xfrm>
            <a:off x="3338513" y="1765300"/>
            <a:ext cx="2033587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59" name="Equation" r:id="rId15" imgW="850680" imgH="279360" progId="Equation.DSMT4">
                    <p:embed/>
                  </p:oleObj>
                </mc:Choice>
                <mc:Fallback>
                  <p:oleObj name="Equation" r:id="rId15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338513" y="1765300"/>
                          <a:ext cx="2033587" cy="665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Straight Arrow Connector 24"/>
            <p:cNvCxnSpPr/>
            <p:nvPr/>
          </p:nvCxnSpPr>
          <p:spPr>
            <a:xfrm flipH="1">
              <a:off x="3499945" y="2430316"/>
              <a:ext cx="327626" cy="523091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286540" y="854858"/>
            <a:ext cx="5189325" cy="954107"/>
          </a:xfrm>
          <a:prstGeom prst="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.e., ADAF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ux and BH-gap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-VH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uxes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-correlat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40538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SMBH gap: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t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85" y="1608138"/>
            <a:ext cx="7010400" cy="4989576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6189279" y="1145673"/>
            <a:ext cx="588579" cy="290255"/>
          </a:xfrm>
          <a:prstGeom prst="rect">
            <a:avLst/>
          </a:prstGeom>
          <a:solidFill>
            <a:srgbClr val="FF0000">
              <a:alpha val="15000"/>
            </a:srgbClr>
          </a:solidFill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94375" y="1120775"/>
          <a:ext cx="30210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8" name="Equation" r:id="rId5" imgW="1638000" imgH="228600" progId="Equation.DSMT4">
                  <p:embed/>
                </p:oleObj>
              </mc:Choice>
              <mc:Fallback>
                <p:oleObj name="Equation" r:id="rId5" imgW="16380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4375" y="1120775"/>
                        <a:ext cx="302101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5782496" y="758236"/>
          <a:ext cx="19907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69" name="Equation" r:id="rId7" imgW="1079280" imgH="241200" progId="Equation.DSMT4">
                  <p:embed/>
                </p:oleObj>
              </mc:Choice>
              <mc:Fallback>
                <p:oleObj name="Equation" r:id="rId7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2496" y="758236"/>
                        <a:ext cx="1990725" cy="446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777221" y="672226"/>
          <a:ext cx="2246724" cy="73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0" name="Equation" r:id="rId9" imgW="850680" imgH="279360" progId="Equation.DSMT4">
                  <p:embed/>
                </p:oleObj>
              </mc:Choice>
              <mc:Fallback>
                <p:oleObj name="Equation" r:id="rId9" imgW="8506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7221" y="672226"/>
                        <a:ext cx="2246724" cy="73517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1905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166256" y="921427"/>
            <a:ext cx="27030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D for different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12786" y="3798448"/>
            <a:ext cx="3633788" cy="2062103"/>
          </a:xfrm>
          <a:prstGeom prst="rect">
            <a:avLst/>
          </a:prstGeom>
          <a:solidFill>
            <a:schemeClr val="bg1"/>
          </a:solidFill>
          <a:ln w="508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,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e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HE flux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er cut-off energy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stent w/ VHE obs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627979" y="1990338"/>
            <a:ext cx="1382110" cy="523220"/>
          </a:xfrm>
          <a:prstGeom prst="rect">
            <a:avLst/>
          </a:prstGeom>
          <a:solidFill>
            <a:schemeClr val="bg1"/>
          </a:solidFill>
          <a:scene3d>
            <a:camera prst="orthographicFront">
              <a:rot lat="0" lon="0" rev="0"/>
            </a:camera>
            <a:lightRig rig="threePt" dir="t"/>
          </a:scene3d>
        </p:spPr>
        <p:txBody>
          <a:bodyPr wrap="none" rtlCol="0">
            <a:spAutoFit/>
          </a:bodyPr>
          <a:lstStyle/>
          <a:p>
            <a:r>
              <a:rPr lang="en-US" sz="2800" dirty="0" smtClean="0"/>
              <a:t>2.4×10</a:t>
            </a:r>
            <a:r>
              <a:rPr lang="en-US" sz="2800" baseline="30000" dirty="0" smtClean="0"/>
              <a:t>-6</a:t>
            </a:r>
            <a:endParaRPr lang="en-US" sz="2800" baseline="300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7851228" y="2513558"/>
            <a:ext cx="325104" cy="47138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3338513" y="1765300"/>
            <a:ext cx="2033587" cy="1188107"/>
            <a:chOff x="3338513" y="1765300"/>
            <a:chExt cx="2033587" cy="1188107"/>
          </a:xfrm>
        </p:grpSpPr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2851337"/>
                </p:ext>
              </p:extLst>
            </p:nvPr>
          </p:nvGraphicFramePr>
          <p:xfrm>
            <a:off x="3338513" y="1765300"/>
            <a:ext cx="2033587" cy="665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471" name="Equation" r:id="rId11" imgW="850680" imgH="279360" progId="Equation.DSMT4">
                    <p:embed/>
                  </p:oleObj>
                </mc:Choice>
                <mc:Fallback>
                  <p:oleObj name="Equation" r:id="rId11" imgW="8506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338513" y="1765300"/>
                          <a:ext cx="2033587" cy="665163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1905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 flipH="1">
              <a:off x="3499945" y="2430316"/>
              <a:ext cx="327626" cy="523091"/>
            </a:xfrm>
            <a:prstGeom prst="straightConnector1">
              <a:avLst/>
            </a:prstGeom>
            <a:ln w="19050">
              <a:solidFill>
                <a:srgbClr val="0099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344724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5 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SMBH gap: 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t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he 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case of M87</a:t>
            </a:r>
            <a:endParaRPr lang="en-US" sz="4000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029" y="809897"/>
            <a:ext cx="8324194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 (irrespective of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/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8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sz="28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	model		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bm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VHE fluxes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ock-in-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e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rrelat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BH 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ti-correlat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multaneous observations @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m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amp; V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ll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scriminat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hock-in-jet vs. BH-gap models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MA &amp; H.E.S.S./MAGIC/VERITAS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oordinated proposal</a:t>
            </a:r>
          </a:p>
          <a:p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vious coordinated observations were performed @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1.7-43GHz),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tical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ra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0.2-17keV),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0.1-100GeV), and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HE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0.1-10TeV) only. Thus, </a:t>
            </a:r>
            <a:r>
              <a:rPr lang="en-US" sz="2800" u="sng" dirty="0" err="1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bmm</a:t>
            </a:r>
            <a:r>
              <a:rPr lang="en-US" sz="2800" u="sng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servations should be included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xt time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545201" y="1389888"/>
            <a:ext cx="60224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545201" y="1432035"/>
            <a:ext cx="60224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545201" y="1828800"/>
            <a:ext cx="60224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545201" y="2770632"/>
            <a:ext cx="60224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545201" y="2722284"/>
            <a:ext cx="6022428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2565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22170" y="133827"/>
            <a:ext cx="2481943" cy="615758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ja-JP" sz="4000" b="1" i="1" dirty="0" smtClean="0">
                <a:solidFill>
                  <a:schemeClr val="tx1"/>
                </a:solidFill>
                <a:latin typeface="Palatino Linotype" pitchFamily="18" charset="0"/>
                <a:ea typeface="ＭＳ 明朝" pitchFamily="17" charset="-128"/>
              </a:rPr>
              <a:t>Summary</a:t>
            </a:r>
            <a:endParaRPr lang="en-US" altLang="en-US" sz="4000" b="1" i="1" dirty="0" smtClean="0">
              <a:solidFill>
                <a:schemeClr val="tx1"/>
              </a:solidFill>
              <a:latin typeface="Palatino Linotype" pitchFamily="18" charset="0"/>
              <a:ea typeface="ＭＳ Ｐゴシック" pitchFamily="50" charset="-128"/>
            </a:endParaRP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44068" y="749585"/>
            <a:ext cx="8784976" cy="6038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In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low luminosity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AGN</a:t>
            </a: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, </a:t>
            </a:r>
            <a:r>
              <a:rPr kumimoji="1" lang="en-US" altLang="ja-JP" sz="28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RIAF</a:t>
            </a: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 cannot provide enough MeV photons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if                                            .  The resultant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</a:pPr>
            <a:r>
              <a:rPr kumimoji="1" lang="en-US" altLang="ja-JP" sz="2800" i="1" dirty="0" smtClean="0">
                <a:latin typeface="Times New Roman" pitchFamily="18" charset="0"/>
                <a:ea typeface="ＭＳ Ｐゴシック" pitchFamily="50" charset="-128"/>
              </a:rPr>
              <a:t>e</a:t>
            </a:r>
            <a:r>
              <a:rPr kumimoji="1" lang="en-US" altLang="ja-JP" sz="2800" baseline="30000" dirty="0" smtClean="0">
                <a:latin typeface="Times New Roman" pitchFamily="18" charset="0"/>
                <a:ea typeface="ＭＳ Ｐゴシック" pitchFamily="50" charset="-128"/>
              </a:rPr>
              <a:t>±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 pair density becomes sub-</a:t>
            </a:r>
            <a:r>
              <a:rPr kumimoji="1" lang="en-US" altLang="ja-JP" sz="2800" dirty="0" err="1" smtClean="0">
                <a:latin typeface="Times New Roman" pitchFamily="18" charset="0"/>
                <a:ea typeface="ＭＳ Ｐゴシック" pitchFamily="50" charset="-128"/>
              </a:rPr>
              <a:t>Goldreich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-Julian.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This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charge depletion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leads to a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gap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formation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around the null charge surface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that is formed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near the horizon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by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the frame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dragging effect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The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rotational energy of the BH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is partly dissipated in the gap as </a:t>
            </a:r>
            <a:r>
              <a:rPr kumimoji="1" lang="en-US" altLang="ja-JP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VHE emissions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via ICS and curvature processes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The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VHE flare of IC 310 can be reproduced w/ the BH gap model @                            </a:t>
            </a:r>
            <a:r>
              <a:rPr lang="en-US" altLang="ja-JP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ja-JP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=0.998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ame method is applicable to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low-luminosity AGNs, such as M87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The VHE luminosity increases w/ decreasing    . This </a:t>
            </a:r>
            <a:r>
              <a:rPr kumimoji="1" lang="en-US" altLang="ja-JP" sz="2800" dirty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</a:rPr>
              <a:t>anti-correlation</a:t>
            </a:r>
            <a:r>
              <a:rPr kumimoji="1" lang="en-US" altLang="ja-JP" sz="2800" dirty="0">
                <a:latin typeface="Times New Roman" pitchFamily="18" charset="0"/>
                <a:ea typeface="ＭＳ Ｐゴシック" pitchFamily="50" charset="-128"/>
              </a:rPr>
              <a:t> can be checked by submm-10TeV </a:t>
            </a:r>
            <a:r>
              <a:rPr kumimoji="1" lang="en-US" altLang="ja-JP" sz="2800" dirty="0" smtClean="0">
                <a:latin typeface="Times New Roman" pitchFamily="18" charset="0"/>
                <a:ea typeface="ＭＳ Ｐゴシック" pitchFamily="50" charset="-128"/>
              </a:rPr>
              <a:t>observations.</a:t>
            </a:r>
            <a:endParaRPr kumimoji="1" lang="en-US" altLang="ja-JP" sz="2800" dirty="0">
              <a:latin typeface="Times New Roman" pitchFamily="18" charset="0"/>
              <a:ea typeface="ＭＳ Ｐゴシック" pitchFamily="50" charset="-12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613494"/>
              </p:ext>
            </p:extLst>
          </p:nvPr>
        </p:nvGraphicFramePr>
        <p:xfrm>
          <a:off x="2651633" y="1005840"/>
          <a:ext cx="38227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0" name="Equation" r:id="rId4" imgW="1854000" imgH="279360" progId="Equation.DSMT4">
                  <p:embed/>
                </p:oleObj>
              </mc:Choice>
              <mc:Fallback>
                <p:oleObj name="Equation" r:id="rId4" imgW="18540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1633" y="1005840"/>
                        <a:ext cx="382270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02712"/>
              </p:ext>
            </p:extLst>
          </p:nvPr>
        </p:nvGraphicFramePr>
        <p:xfrm>
          <a:off x="2285907" y="4441672"/>
          <a:ext cx="2540591" cy="57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1" name="Equation" r:id="rId6" imgW="1231560" imgH="279360" progId="Equation.DSMT4">
                  <p:embed/>
                </p:oleObj>
              </mc:Choice>
              <mc:Fallback>
                <p:oleObj name="Equation" r:id="rId6" imgW="123156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5907" y="4441672"/>
                        <a:ext cx="2540591" cy="57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234026"/>
              </p:ext>
            </p:extLst>
          </p:nvPr>
        </p:nvGraphicFramePr>
        <p:xfrm>
          <a:off x="7020310" y="5671516"/>
          <a:ext cx="463056" cy="60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2" name="Equation" r:id="rId8" imgW="203040" imgH="266400" progId="Equation.DSMT4">
                  <p:embed/>
                </p:oleObj>
              </mc:Choice>
              <mc:Fallback>
                <p:oleObj name="Equation" r:id="rId8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0310" y="5671516"/>
                        <a:ext cx="463056" cy="605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424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247697" y="155403"/>
            <a:ext cx="3339586" cy="5492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ja-JP" sz="3600" b="1" i="1" dirty="0" smtClean="0">
                <a:solidFill>
                  <a:schemeClr val="tx1"/>
                </a:solidFill>
                <a:latin typeface="Palatino Linotype" pitchFamily="18" charset="0"/>
                <a:ea typeface="ＭＳ 明朝" pitchFamily="17" charset="-128"/>
              </a:rPr>
              <a:t>Discussion</a:t>
            </a:r>
            <a:endParaRPr lang="en-US" altLang="en-US" sz="3600" b="1" i="1" dirty="0" smtClean="0">
              <a:solidFill>
                <a:schemeClr val="tx1"/>
              </a:solidFill>
              <a:latin typeface="Palatino Linotype" pitchFamily="18" charset="0"/>
              <a:ea typeface="ＭＳ Ｐゴシック" pitchFamily="50" charset="-128"/>
            </a:endParaRP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301811" y="1547620"/>
            <a:ext cx="8668966" cy="414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/VHE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iss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enden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n</a:t>
            </a:r>
            <a:r>
              <a:rPr 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eometry in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 but 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800" dirty="0" smtClean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,</a:t>
            </a:r>
            <a:r>
              <a:rPr kumimoji="1" lang="en-US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 because the </a:t>
            </a:r>
            <a:r>
              <a:rPr kumimoji="1"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null surface </a:t>
            </a:r>
            <a:r>
              <a:rPr kumimoji="1" lang="en-US" sz="2800" dirty="0" smtClean="0">
                <a:latin typeface="Times New Roman" panose="02020603050405020304" pitchFamily="18" charset="0"/>
                <a:ea typeface="ＭＳ Ｐゴシック" pitchFamily="50" charset="-128"/>
                <a:cs typeface="Times New Roman" panose="02020603050405020304" pitchFamily="18" charset="0"/>
              </a:rPr>
              <a:t>is formed by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lobal </a:t>
            </a:r>
            <a:r>
              <a:rPr lang="en-US" sz="2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vex geometry in </a:t>
            </a:r>
            <a:r>
              <a:rPr lang="en-US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R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, but by the 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 dragging</a:t>
            </a:r>
            <a:r>
              <a:rPr lang="en-US" sz="28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800" dirty="0">
                <a:solidFill>
                  <a:srgbClr val="0099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.</a:t>
            </a:r>
            <a:endParaRPr kumimoji="1" lang="en-US" sz="2800" dirty="0">
              <a:latin typeface="Times New Roman" pitchFamily="18" charset="0"/>
              <a:ea typeface="ＭＳ Ｐゴシック" pitchFamily="50" charset="-128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Soft photons 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are provided by NS </a:t>
            </a:r>
            <a:r>
              <a:rPr kumimoji="1" lang="en-US" sz="28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surface thermal 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X-rays in </a:t>
            </a:r>
            <a:r>
              <a:rPr kumimoji="1" lang="en-US" sz="28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PSR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magnetospheres, but by </a:t>
            </a:r>
            <a:r>
              <a:rPr kumimoji="1" lang="en-US" sz="2800" dirty="0" smtClean="0">
                <a:solidFill>
                  <a:srgbClr val="009900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accretion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flow in </a:t>
            </a:r>
            <a:r>
              <a:rPr kumimoji="1" lang="en-US" sz="2800" dirty="0" smtClean="0">
                <a:solidFill>
                  <a:srgbClr val="009900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BH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ones.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rgbClr val="0066FF"/>
              </a:buClr>
              <a:buFont typeface="Wingdings" pitchFamily="2" charset="2"/>
              <a:buChar char="n"/>
            </a:pPr>
            <a:r>
              <a:rPr kumimoji="1" lang="en-US" sz="2800" dirty="0" smtClean="0">
                <a:solidFill>
                  <a:srgbClr val="FF0000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Accretion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</a:t>
            </a:r>
            <a:r>
              <a:rPr kumimoji="1" lang="en-US" sz="28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quenches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gaps in </a:t>
            </a:r>
            <a:r>
              <a:rPr kumimoji="1" lang="en-US" sz="28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PSR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s, but </a:t>
            </a:r>
            <a:r>
              <a:rPr kumimoji="1" lang="en-US" sz="2800" dirty="0" smtClean="0">
                <a:solidFill>
                  <a:srgbClr val="009900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activates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in </a:t>
            </a:r>
            <a:r>
              <a:rPr kumimoji="1" lang="en-US" sz="2800" dirty="0" smtClean="0">
                <a:solidFill>
                  <a:srgbClr val="009900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BH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s (at very low accretion rate), 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because plasma accretes along open </a:t>
            </a:r>
            <a:r>
              <a:rPr kumimoji="1" lang="en-US" sz="2800" b="1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B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field lines in a </a:t>
            </a:r>
            <a:r>
              <a:rPr kumimoji="1" lang="en-US" sz="28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PSR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magnetosphere, but cannot penetrate into the polar funnel in a </a:t>
            </a:r>
            <a:r>
              <a:rPr kumimoji="1" lang="en-US" sz="2800" dirty="0" smtClean="0">
                <a:solidFill>
                  <a:srgbClr val="0000FF"/>
                </a:solidFill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BH</a:t>
            </a:r>
            <a:r>
              <a:rPr kumimoji="1" lang="en-US" sz="2800" dirty="0" smtClean="0">
                <a:latin typeface="Times New Roman" pitchFamily="18" charset="0"/>
                <a:ea typeface="ＭＳ Ｐゴシック" pitchFamily="50" charset="-128"/>
                <a:cs typeface="Times New Roman" panose="02020603050405020304" pitchFamily="18" charset="0"/>
              </a:rPr>
              <a:t> magnetosphere.</a:t>
            </a:r>
            <a:endParaRPr kumimoji="1" lang="en-US" sz="2800" dirty="0" smtClean="0">
              <a:latin typeface="Times New Roman" pitchFamily="18" charset="0"/>
              <a:ea typeface="ＭＳ Ｐゴシック" pitchFamily="50" charset="-128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9312" y="864539"/>
            <a:ext cx="4297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Pulsar</a:t>
            </a:r>
            <a:r>
              <a:rPr lang="en-US" sz="2800" dirty="0" smtClean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vs. </a:t>
            </a:r>
            <a:r>
              <a:rPr lang="en-US" sz="2800" dirty="0" smtClean="0">
                <a:solidFill>
                  <a:srgbClr val="009900"/>
                </a:solidFill>
                <a:latin typeface="Adobe Gothic Std B" panose="020B0800000000000000" pitchFamily="34" charset="-128"/>
                <a:ea typeface="Adobe Gothic Std B" panose="020B0800000000000000" pitchFamily="34" charset="-128"/>
              </a:rPr>
              <a:t>BH</a:t>
            </a:r>
            <a:r>
              <a:rPr lang="en-US" sz="2800" dirty="0" smtClean="0">
                <a:latin typeface="Adobe Gothic Std B" panose="020B0800000000000000" pitchFamily="34" charset="-128"/>
                <a:ea typeface="Adobe Gothic Std B" panose="020B0800000000000000" pitchFamily="34" charset="-128"/>
              </a:rPr>
              <a:t> gap models</a:t>
            </a:r>
            <a:endParaRPr lang="en-US" sz="2800" dirty="0">
              <a:latin typeface="Adobe Gothic Std B" panose="020B0800000000000000" pitchFamily="34" charset="-128"/>
              <a:ea typeface="Adobe Gothic Std B" panose="020B08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08142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7999" y="3129830"/>
            <a:ext cx="2803559" cy="54927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r>
              <a:rPr lang="en-US" altLang="ja-JP" sz="3600" b="1" i="1" dirty="0" smtClean="0">
                <a:solidFill>
                  <a:schemeClr val="tx1"/>
                </a:solidFill>
                <a:latin typeface="Palatino Linotype" pitchFamily="18" charset="0"/>
                <a:ea typeface="ＭＳ 明朝" pitchFamily="17" charset="-128"/>
              </a:rPr>
              <a:t>Thank you.</a:t>
            </a:r>
            <a:endParaRPr lang="en-US" altLang="en-US" sz="3600" b="1" i="1" dirty="0" smtClean="0">
              <a:solidFill>
                <a:schemeClr val="tx1"/>
              </a:solidFill>
              <a:latin typeface="Palatino Linotype" pitchFamily="18" charset="0"/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2215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03006" y="-13807"/>
            <a:ext cx="6127808" cy="726226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 gap model</a:t>
            </a:r>
            <a:endParaRPr lang="en-US" sz="4000" dirty="0">
              <a:latin typeface="+mn-lt"/>
            </a:endParaRPr>
          </a:p>
        </p:txBody>
      </p:sp>
      <p:pic>
        <p:nvPicPr>
          <p:cNvPr id="3" name="BHgap_movie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2301766" y="1311166"/>
            <a:ext cx="7031420" cy="527356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72593" y="3148317"/>
            <a:ext cx="137088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di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sz="24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144110" y="4081105"/>
            <a:ext cx="283780" cy="1804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72593" y="4081105"/>
            <a:ext cx="24769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i-</a:t>
            </a:r>
            <a:r>
              <a:rPr lang="en-US" sz="2400" i="1" dirty="0" err="1" smtClean="0">
                <a:solidFill>
                  <a:srgbClr val="FF0000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r</a:t>
            </a:r>
            <a:r>
              <a:rPr lang="en-US" sz="2400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J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ours 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356675" y="4776621"/>
          <a:ext cx="3373501" cy="875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81" name="Equation" r:id="rId6" imgW="1676160" imgH="431640" progId="Equation.DSMT4">
                  <p:embed/>
                </p:oleObj>
              </mc:Choice>
              <mc:Fallback>
                <p:oleObj name="Equation" r:id="rId6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675" y="4776621"/>
                        <a:ext cx="3373501" cy="875321"/>
                      </a:xfrm>
                      <a:prstGeom prst="rect">
                        <a:avLst/>
                      </a:prstGeom>
                      <a:solidFill>
                        <a:schemeClr val="bg1">
                          <a:alpha val="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150069" y="1213571"/>
            <a:ext cx="588580" cy="346841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1850" y="6215398"/>
            <a:ext cx="1601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u, KH (2016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86639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5813" y="115690"/>
            <a:ext cx="8640137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latin typeface="+mn-lt"/>
                <a:ea typeface="ＭＳ 明朝" pitchFamily="17" charset="-128"/>
              </a:rPr>
              <a:t>§ </a:t>
            </a:r>
            <a:r>
              <a:rPr lang="en-US" altLang="ja-JP" sz="5300" dirty="0">
                <a:latin typeface="+mn-lt"/>
                <a:ea typeface="ＭＳ 明朝" pitchFamily="17" charset="-128"/>
              </a:rPr>
              <a:t>1</a:t>
            </a:r>
            <a:r>
              <a:rPr lang="en-US" altLang="ja-JP" sz="4900" dirty="0">
                <a:latin typeface="+mn-lt"/>
                <a:ea typeface="ＭＳ 明朝" pitchFamily="17" charset="-128"/>
              </a:rPr>
              <a:t> 	</a:t>
            </a:r>
            <a:r>
              <a:rPr lang="en-US" dirty="0" smtClean="0">
                <a:latin typeface="+mn-lt"/>
              </a:rPr>
              <a:t>Introduction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65814" y="1176991"/>
            <a:ext cx="8640137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stead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size can be indirectly inferred from temporal variability of emission.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n initial perturbation takes place in the AGN-rest frame, the jet will also exhibit variations on the same time scale for a distant observer (i.e., us).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such 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mission varies within the horizon-light-crossing time scale, </a:t>
            </a:r>
            <a:r>
              <a:rPr lang="en-US" sz="2800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c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.3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, it strongly suggest that the emitting region is smaller than the central BH.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→ Direct signals from the vicinity of the horizo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2895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The case of stellar-mass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s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4" y="809897"/>
            <a:ext cx="833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464" y="1674751"/>
            <a:ext cx="8240110" cy="4058827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25643"/>
              </p:ext>
            </p:extLst>
          </p:nvPr>
        </p:nvGraphicFramePr>
        <p:xfrm>
          <a:off x="3271838" y="1130300"/>
          <a:ext cx="3957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8" name="Equation" r:id="rId5" imgW="2145960" imgH="228600" progId="Equation.DSMT4">
                  <p:embed/>
                </p:oleObj>
              </mc:Choice>
              <mc:Fallback>
                <p:oleObj name="Equation" r:id="rId5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1838" y="1130300"/>
                        <a:ext cx="395763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3651465" y="3967101"/>
            <a:ext cx="1175054" cy="489605"/>
            <a:chOff x="3048000" y="2515263"/>
            <a:chExt cx="1175054" cy="489605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3048000" y="2689525"/>
              <a:ext cx="525517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048000" y="2843414"/>
              <a:ext cx="525517" cy="0"/>
            </a:xfrm>
            <a:prstGeom prst="line">
              <a:avLst/>
            </a:prstGeom>
            <a:ln>
              <a:solidFill>
                <a:schemeClr val="accent2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573517" y="2515263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 smtClean="0"/>
                <a:t>J</a:t>
              </a:r>
              <a:r>
                <a:rPr lang="en-US" sz="1400" baseline="-25000" dirty="0" err="1" smtClean="0"/>
                <a:t>in</a:t>
              </a:r>
              <a:r>
                <a:rPr lang="en-US" sz="1400" dirty="0" smtClean="0"/>
                <a:t>=0.0</a:t>
              </a:r>
              <a:endParaRPr lang="en-US" sz="1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73517" y="2697091"/>
              <a:ext cx="64953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err="1" smtClean="0"/>
                <a:t>J</a:t>
              </a:r>
              <a:r>
                <a:rPr lang="en-US" sz="1400" baseline="-25000" dirty="0" err="1" smtClean="0"/>
                <a:t>in</a:t>
              </a:r>
              <a:r>
                <a:rPr lang="en-US" sz="1400" dirty="0" smtClean="0"/>
                <a:t>=0.2</a:t>
              </a:r>
              <a:endParaRPr lang="en-US" sz="1400" dirty="0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4176982" y="4517794"/>
            <a:ext cx="649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J</a:t>
            </a:r>
            <a:r>
              <a:rPr lang="en-US" sz="1400" baseline="-25000" dirty="0" err="1" smtClean="0"/>
              <a:t>in</a:t>
            </a:r>
            <a:r>
              <a:rPr lang="en-US" sz="1400" dirty="0" smtClean="0"/>
              <a:t>=0.4</a:t>
            </a:r>
            <a:endParaRPr lang="en-US" sz="1400" dirty="0"/>
          </a:p>
        </p:txBody>
      </p:sp>
      <p:cxnSp>
        <p:nvCxnSpPr>
          <p:cNvPr id="17" name="Straight Arrow Connector 16"/>
          <p:cNvCxnSpPr/>
          <p:nvPr/>
        </p:nvCxnSpPr>
        <p:spPr>
          <a:xfrm flipH="1">
            <a:off x="4336330" y="4826524"/>
            <a:ext cx="131975" cy="2639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02398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The case of stellar-mass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s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434" y="1504104"/>
            <a:ext cx="8334704" cy="4125509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565097"/>
              </p:ext>
            </p:extLst>
          </p:nvPr>
        </p:nvGraphicFramePr>
        <p:xfrm>
          <a:off x="3119438" y="977900"/>
          <a:ext cx="39576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2" name="Equation" r:id="rId4" imgW="2145960" imgH="228600" progId="Equation.DSMT4">
                  <p:embed/>
                </p:oleObj>
              </mc:Choice>
              <mc:Fallback>
                <p:oleObj name="Equation" r:id="rId4" imgW="2145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19438" y="977900"/>
                        <a:ext cx="395763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2077039" y="4398837"/>
            <a:ext cx="525517" cy="0"/>
          </a:xfrm>
          <a:prstGeom prst="line">
            <a:avLst/>
          </a:prstGeom>
          <a:ln>
            <a:solidFill>
              <a:schemeClr val="accent2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1521995" y="4713506"/>
            <a:ext cx="649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J</a:t>
            </a:r>
            <a:r>
              <a:rPr lang="en-US" sz="1400" baseline="-25000" dirty="0" err="1" smtClean="0"/>
              <a:t>in</a:t>
            </a:r>
            <a:r>
              <a:rPr lang="en-US" sz="1400" dirty="0" smtClean="0"/>
              <a:t>=0.0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2602556" y="4252514"/>
            <a:ext cx="649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J</a:t>
            </a:r>
            <a:r>
              <a:rPr lang="en-US" sz="1400" baseline="-25000" dirty="0" err="1" smtClean="0"/>
              <a:t>in</a:t>
            </a:r>
            <a:r>
              <a:rPr lang="en-US" sz="1400" dirty="0" smtClean="0"/>
              <a:t>=0.2</a:t>
            </a:r>
            <a:endParaRPr lang="en-US" sz="1400" dirty="0"/>
          </a:p>
        </p:txBody>
      </p:sp>
      <p:sp>
        <p:nvSpPr>
          <p:cNvPr id="16" name="TextBox 15"/>
          <p:cNvSpPr txBox="1"/>
          <p:nvPr/>
        </p:nvSpPr>
        <p:spPr>
          <a:xfrm>
            <a:off x="1090946" y="3483431"/>
            <a:ext cx="64953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/>
              <a:t>J</a:t>
            </a:r>
            <a:r>
              <a:rPr lang="en-US" sz="1400" baseline="-25000" dirty="0" err="1" smtClean="0"/>
              <a:t>in</a:t>
            </a:r>
            <a:r>
              <a:rPr lang="en-US" sz="1400" dirty="0" smtClean="0"/>
              <a:t>=0.4</a:t>
            </a:r>
            <a:endParaRPr lang="en-US" sz="1400" dirty="0"/>
          </a:p>
        </p:txBody>
      </p:sp>
      <p:cxnSp>
        <p:nvCxnSpPr>
          <p:cNvPr id="18" name="Straight Connector 17"/>
          <p:cNvCxnSpPr/>
          <p:nvPr/>
        </p:nvCxnSpPr>
        <p:spPr>
          <a:xfrm flipH="1" flipV="1">
            <a:off x="1309436" y="4686858"/>
            <a:ext cx="212559" cy="153889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1309436" y="3817856"/>
            <a:ext cx="106279" cy="537895"/>
          </a:xfrm>
          <a:prstGeom prst="line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374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The case of stellar-mass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s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4" y="809897"/>
            <a:ext cx="833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8262" y="1042328"/>
            <a:ext cx="6861048" cy="5346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159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The case of stellar-mass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s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4" y="809897"/>
            <a:ext cx="833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706" y="1071507"/>
            <a:ext cx="6909816" cy="52608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011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6256" y="115690"/>
            <a:ext cx="8780318" cy="694207"/>
          </a:xfrm>
        </p:spPr>
        <p:txBody>
          <a:bodyPr>
            <a:normAutofit/>
          </a:bodyPr>
          <a:lstStyle/>
          <a:p>
            <a:r>
              <a:rPr lang="ja-JP" altLang="en-US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</a:t>
            </a:r>
            <a:r>
              <a:rPr lang="en-US" altLang="ja-JP" sz="40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3</a:t>
            </a:r>
            <a:r>
              <a:rPr lang="en-US" altLang="ja-JP" sz="40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The case of stellar-mass </a:t>
            </a:r>
            <a:r>
              <a:rPr lang="en-US" altLang="ja-JP" sz="40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BHs</a:t>
            </a:r>
            <a:endParaRPr lang="en-US" sz="4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7879" y="6388520"/>
            <a:ext cx="24737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, Pu, Nakamura 2016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1434" y="809897"/>
            <a:ext cx="8334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49890" y="1071507"/>
            <a:ext cx="6717792" cy="53096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125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6908" y="115690"/>
            <a:ext cx="8378210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 </a:t>
            </a:r>
            <a:r>
              <a:rPr lang="en-US" altLang="ja-JP" sz="53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Intro.: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Radio </a:t>
            </a:r>
            <a:r>
              <a:rPr lang="en-US" altLang="ja-JP" sz="4900" dirty="0">
                <a:solidFill>
                  <a:prstClr val="black"/>
                </a:solidFill>
                <a:latin typeface="+mn-lt"/>
                <a:ea typeface="ＭＳ 明朝" pitchFamily="17" charset="-128"/>
              </a:rPr>
              <a:t>galaxy </a:t>
            </a:r>
            <a:r>
              <a:rPr lang="en-US" dirty="0" smtClean="0">
                <a:latin typeface="+mn-lt"/>
              </a:rPr>
              <a:t>IC 310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447" y="1131835"/>
            <a:ext cx="863363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detection of the horizon-scale rapid variations:</a:t>
            </a:r>
          </a:p>
          <a:p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GI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IC 310 (S0,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0189) 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Nov 2012.</a:t>
            </a:r>
          </a:p>
          <a:p>
            <a:endParaRPr lang="en-US" sz="1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M-</a:t>
            </a:r>
            <a:r>
              <a:rPr lang="en-US" sz="2800" i="1" dirty="0" smtClean="0"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l.→ 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=(1~7)×10</a:t>
            </a:r>
            <a:r>
              <a:rPr lang="en-US" sz="2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8~57 min. 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 extraordinary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burst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as 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tected above </a:t>
            </a:r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0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V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9888" y="3019333"/>
            <a:ext cx="5699051" cy="367875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76908" y="5752730"/>
            <a:ext cx="2882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endParaRPr lang="en-US" sz="2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825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76908" y="115690"/>
            <a:ext cx="8315147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 </a:t>
            </a:r>
            <a:r>
              <a:rPr lang="en-US" altLang="ja-JP" sz="53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Intro.: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Radio </a:t>
            </a:r>
            <a:r>
              <a:rPr lang="en-US" altLang="ja-JP" sz="4900" dirty="0">
                <a:solidFill>
                  <a:prstClr val="black"/>
                </a:solidFill>
                <a:latin typeface="+mn-lt"/>
                <a:ea typeface="ＭＳ 明朝" pitchFamily="17" charset="-128"/>
              </a:rPr>
              <a:t>galaxy </a:t>
            </a:r>
            <a:r>
              <a:rPr lang="en-US" dirty="0" smtClean="0">
                <a:latin typeface="+mn-lt"/>
              </a:rPr>
              <a:t>IC 310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447" y="1131835"/>
            <a:ext cx="8633638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detection of the horizon-scale rapid variations: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IC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 IC 310 (S0,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0189) i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Nov 2012.</a:t>
            </a:r>
          </a:p>
          <a:p>
            <a:endParaRPr lang="en-US" sz="1400" i="1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M-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.→ 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(1~7)×10</a:t>
            </a:r>
            <a:r>
              <a:rPr lang="en-US" sz="2800" i="1" baseline="30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~57 min. 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lux attains </a:t>
            </a:r>
          </a:p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×10</a:t>
            </a:r>
            <a:r>
              <a:rPr lang="en-US" altLang="zh-TW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TW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28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 times higher than </a:t>
            </a:r>
          </a:p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evious high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TW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6908" y="5752730"/>
            <a:ext cx="2882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endParaRPr lang="en-US" sz="2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2879" y="3210791"/>
            <a:ext cx="5429606" cy="3504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8714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6448" y="115690"/>
            <a:ext cx="8468160" cy="891967"/>
          </a:xfrm>
        </p:spPr>
        <p:txBody>
          <a:bodyPr>
            <a:normAutofit fontScale="90000"/>
          </a:bodyPr>
          <a:lstStyle/>
          <a:p>
            <a:r>
              <a:rPr lang="ja-JP" altLang="en-US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§ </a:t>
            </a:r>
            <a:r>
              <a:rPr lang="en-US" altLang="ja-JP" sz="53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1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</a:t>
            </a:r>
            <a:r>
              <a:rPr lang="en-US" altLang="ja-JP" sz="4900" dirty="0" smtClean="0">
                <a:solidFill>
                  <a:prstClr val="black"/>
                </a:solidFill>
                <a:latin typeface="Calibri" panose="020F0502020204030204"/>
                <a:ea typeface="ＭＳ 明朝" pitchFamily="17" charset="-128"/>
              </a:rPr>
              <a:t>  Intro.: </a:t>
            </a:r>
            <a:r>
              <a:rPr lang="en-US" altLang="ja-JP" sz="4900" dirty="0" smtClean="0">
                <a:solidFill>
                  <a:prstClr val="black"/>
                </a:solidFill>
                <a:latin typeface="+mn-lt"/>
                <a:ea typeface="ＭＳ 明朝" pitchFamily="17" charset="-128"/>
              </a:rPr>
              <a:t>Radio </a:t>
            </a:r>
            <a:r>
              <a:rPr lang="en-US" altLang="ja-JP" sz="4900" dirty="0">
                <a:solidFill>
                  <a:prstClr val="black"/>
                </a:solidFill>
                <a:latin typeface="+mn-lt"/>
                <a:ea typeface="ＭＳ 明朝" pitchFamily="17" charset="-128"/>
              </a:rPr>
              <a:t>galaxy </a:t>
            </a:r>
            <a:r>
              <a:rPr lang="en-US" dirty="0" smtClean="0">
                <a:latin typeface="+mn-lt"/>
              </a:rPr>
              <a:t>IC 310</a:t>
            </a:r>
            <a:endParaRPr lang="en-US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76447" y="1131835"/>
            <a:ext cx="8633638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detection of the horizon-scale rapid variations:</a:t>
            </a:r>
          </a:p>
          <a:p>
            <a:endParaRPr lang="en-US" sz="14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GIC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 IC 310 (S0,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.0189) i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Nov 2012.</a:t>
            </a:r>
          </a:p>
          <a:p>
            <a:endParaRPr lang="en-US" sz="1400" i="1" dirty="0" smtClean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M-</a:t>
            </a:r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.→  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=(1~7)×10</a:t>
            </a:r>
            <a:r>
              <a:rPr lang="en-US" sz="2800" i="1" baseline="30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sz="2800" i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baseline="-25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ʘ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28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baseline="-25000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2800" baseline="-250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~57 min. </a:t>
            </a:r>
          </a:p>
          <a:p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lux attains 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×10</a:t>
            </a:r>
            <a:r>
              <a:rPr lang="en-US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1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m</a:t>
            </a:r>
            <a:r>
              <a:rPr lang="en-US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zh-TW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times higher than </a:t>
            </a:r>
          </a:p>
          <a:p>
            <a:r>
              <a:rPr lang="en-US" altLang="zh-TW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evious high</a:t>
            </a:r>
            <a:r>
              <a:rPr lang="en-US" altLang="zh-TW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altLang="zh-TW" sz="14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servative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timate </a:t>
            </a:r>
          </a:p>
          <a:p>
            <a:r>
              <a:rPr lang="en-US" altLang="zh-TW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TW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hortest variability, </a:t>
            </a:r>
          </a:p>
          <a:p>
            <a:r>
              <a:rPr lang="en-US" altLang="zh-TW" sz="2800" dirty="0" err="1">
                <a:solidFill>
                  <a:srgbClr val="0000FF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altLang="zh-TW" sz="28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zh-TW" sz="2800" baseline="-25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</a:t>
            </a:r>
            <a:r>
              <a:rPr lang="en-US" altLang="zh-TW" sz="2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4.8 min</a:t>
            </a:r>
            <a:r>
              <a:rPr lang="en-US" altLang="zh-TW" sz="2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TW" sz="2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3804" y="3052963"/>
            <a:ext cx="5353903" cy="362592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52975" y="3345963"/>
            <a:ext cx="28825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eksić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 </a:t>
            </a:r>
            <a:endParaRPr lang="en-US" sz="2000" dirty="0" smtClean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 346, 1080, 2014</a:t>
            </a:r>
            <a:r>
              <a:rPr lang="en-US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9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61</TotalTime>
  <Words>2727</Words>
  <Application>Microsoft Office PowerPoint</Application>
  <PresentationFormat>On-screen Show (4:3)</PresentationFormat>
  <Paragraphs>629</Paragraphs>
  <Slides>64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81" baseType="lpstr">
      <vt:lpstr>Adobe Gothic Std B</vt:lpstr>
      <vt:lpstr>ＭＳ 明朝</vt:lpstr>
      <vt:lpstr>ＭＳ Ｐゴシック</vt:lpstr>
      <vt:lpstr>新細明體</vt:lpstr>
      <vt:lpstr>Arial</vt:lpstr>
      <vt:lpstr>Arial Narrow</vt:lpstr>
      <vt:lpstr>Britannic Bold</vt:lpstr>
      <vt:lpstr>Calibri</vt:lpstr>
      <vt:lpstr>Calibri Light</vt:lpstr>
      <vt:lpstr>Cambria Math</vt:lpstr>
      <vt:lpstr>Palatino Linotype</vt:lpstr>
      <vt:lpstr>Symbol</vt:lpstr>
      <vt:lpstr>Times New Roman</vt:lpstr>
      <vt:lpstr>Wingdings</vt:lpstr>
      <vt:lpstr>Office Theme</vt:lpstr>
      <vt:lpstr>Equation</vt:lpstr>
      <vt:lpstr>MathType 6.0 Equation</vt:lpstr>
      <vt:lpstr>HE &amp; VHE emissions from rapidly rotating black holes</vt:lpstr>
      <vt:lpstr>§ 1 Introduction</vt:lpstr>
      <vt:lpstr>§ 1 Introduction</vt:lpstr>
      <vt:lpstr>§ 1 Introduction</vt:lpstr>
      <vt:lpstr>§ 1  Introduction</vt:lpstr>
      <vt:lpstr>§ 1  Introduction</vt:lpstr>
      <vt:lpstr>§ 1    Intro.: Radio galaxy IC 310</vt:lpstr>
      <vt:lpstr>§ 1    Intro.: Radio galaxy IC 310</vt:lpstr>
      <vt:lpstr>§ 1    Intro.: Radio galaxy IC 310</vt:lpstr>
      <vt:lpstr>§ 1    Intro.: Radio galaxy IC 310</vt:lpstr>
      <vt:lpstr>§1  Subhorizon-scale variability</vt:lpstr>
      <vt:lpstr>§1  Subhorizon-scale variability</vt:lpstr>
      <vt:lpstr>§1  Subhorizon-scale variability</vt:lpstr>
      <vt:lpstr>§2  Magnetospheric accelerator model</vt:lpstr>
      <vt:lpstr>§2   Magnetospheric accelerator model</vt:lpstr>
      <vt:lpstr>§2   Magnetospheric accelerator model</vt:lpstr>
      <vt:lpstr>§2   Outer gap model</vt:lpstr>
      <vt:lpstr>§3   BH gap model</vt:lpstr>
      <vt:lpstr>§3   BH gap model</vt:lpstr>
      <vt:lpstr>§3   BH gap model</vt:lpstr>
      <vt:lpstr>§3 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3  BH gap model</vt:lpstr>
      <vt:lpstr>§4   SMBH gap: the case of IC310</vt:lpstr>
      <vt:lpstr>§4   SMBH gap: the case of IC310</vt:lpstr>
      <vt:lpstr>§4   SMBH gap: the case of IC310</vt:lpstr>
      <vt:lpstr>§4  SMBH gap: the case of IC310</vt:lpstr>
      <vt:lpstr>§4  SMBH gap: the case of IC310</vt:lpstr>
      <vt:lpstr>§4  SMBH gap: IC310</vt:lpstr>
      <vt:lpstr>§4  SMBH gap: IC310</vt:lpstr>
      <vt:lpstr>§4  SMBH gap: IC310</vt:lpstr>
      <vt:lpstr>§4  SMBH gap: the case of IC310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§5  SMBH gap: the case of M87</vt:lpstr>
      <vt:lpstr>Summary</vt:lpstr>
      <vt:lpstr>Discussion</vt:lpstr>
      <vt:lpstr>Thank you.</vt:lpstr>
      <vt:lpstr>§3   BH gap model</vt:lpstr>
      <vt:lpstr>§3  The case of stellar-mass BHs</vt:lpstr>
      <vt:lpstr>§3  The case of stellar-mass BHs</vt:lpstr>
      <vt:lpstr>§3  The case of stellar-mass BHs</vt:lpstr>
      <vt:lpstr>§3  The case of stellar-mass BHs</vt:lpstr>
      <vt:lpstr>§3  The case of stellar-mass BH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ack hole lightning due to particle acceleration at subhorizon scales</dc:title>
  <dc:creator>Kouichi Hirotani</dc:creator>
  <cp:lastModifiedBy>Kouichi Hirotani</cp:lastModifiedBy>
  <cp:revision>401</cp:revision>
  <dcterms:created xsi:type="dcterms:W3CDTF">2014-12-18T04:30:47Z</dcterms:created>
  <dcterms:modified xsi:type="dcterms:W3CDTF">2016-02-24T07:58:47Z</dcterms:modified>
</cp:coreProperties>
</file>